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7010A" w:rsidRPr="003C15E5" w:rsidRDefault="0027010A" w:rsidP="009938A9">
      <w:pPr>
        <w:jc w:val="both"/>
        <w:rPr>
          <w:color w:val="000000"/>
          <w:sz w:val="28"/>
          <w:szCs w:val="28"/>
          <w:lang w:val="pt-BR"/>
        </w:rPr>
      </w:pPr>
      <w:bookmarkStart w:id="0" w:name="_GoBack"/>
      <w:bookmarkEnd w:id="0"/>
    </w:p>
    <w:tbl>
      <w:tblPr>
        <w:tblW w:w="10620" w:type="dxa"/>
        <w:tblLook w:val="01E0" w:firstRow="1" w:lastRow="1" w:firstColumn="1" w:lastColumn="1" w:noHBand="0" w:noVBand="0"/>
      </w:tblPr>
      <w:tblGrid>
        <w:gridCol w:w="10620"/>
      </w:tblGrid>
      <w:tr w:rsidR="0027010A" w:rsidRPr="003C15E5" w:rsidTr="009938A9">
        <w:trPr>
          <w:trHeight w:val="1583"/>
        </w:trPr>
        <w:tc>
          <w:tcPr>
            <w:tcW w:w="10620" w:type="dxa"/>
          </w:tcPr>
          <w:p w:rsidR="004A2C86" w:rsidRDefault="004A2C86" w:rsidP="004A2C86">
            <w:pPr>
              <w:rPr>
                <w:color w:val="000000"/>
                <w:sz w:val="28"/>
                <w:szCs w:val="28"/>
              </w:rPr>
            </w:pPr>
          </w:p>
          <w:p w:rsidR="004A2C86" w:rsidRDefault="004A2C86" w:rsidP="00F562CD">
            <w:pPr>
              <w:ind w:left="720"/>
              <w:jc w:val="center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ind w:left="720"/>
              <w:jc w:val="center"/>
              <w:rPr>
                <w:b/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/>
                <w:color w:val="000000"/>
                <w:sz w:val="28"/>
                <w:szCs w:val="28"/>
                <w:lang w:val="pt-BR"/>
              </w:rPr>
              <w:t>CHƯƠNG IV</w:t>
            </w:r>
          </w:p>
          <w:p w:rsidR="0027010A" w:rsidRPr="00DC50BB" w:rsidRDefault="0027010A" w:rsidP="00F562CD">
            <w:pPr>
              <w:ind w:left="720"/>
              <w:jc w:val="center"/>
              <w:rPr>
                <w:b/>
                <w:color w:val="000000"/>
                <w:sz w:val="28"/>
                <w:szCs w:val="28"/>
                <w:lang w:val="pt-BR"/>
              </w:rPr>
            </w:pPr>
            <w:r>
              <w:rPr>
                <w:b/>
                <w:color w:val="000000"/>
                <w:sz w:val="28"/>
                <w:szCs w:val="28"/>
                <w:lang w:val="pt-BR"/>
              </w:rPr>
              <w:t>H</w:t>
            </w:r>
            <w:r w:rsidR="004A2C86">
              <w:rPr>
                <w:b/>
                <w:color w:val="000000"/>
                <w:sz w:val="28"/>
                <w:szCs w:val="28"/>
                <w:lang w:val="pt-BR"/>
              </w:rPr>
              <w:t>ÌNH</w:t>
            </w:r>
            <w:r w:rsidRPr="00DC50BB">
              <w:rPr>
                <w:b/>
                <w:color w:val="000000"/>
                <w:sz w:val="28"/>
                <w:szCs w:val="28"/>
                <w:lang w:val="pt-BR"/>
              </w:rPr>
              <w:t xml:space="preserve"> TRỤ</w:t>
            </w:r>
            <w:r>
              <w:rPr>
                <w:b/>
                <w:color w:val="000000"/>
                <w:sz w:val="28"/>
                <w:szCs w:val="28"/>
                <w:lang w:val="pt-BR"/>
              </w:rPr>
              <w:t xml:space="preserve"> - H</w:t>
            </w:r>
            <w:r w:rsidR="00D54135">
              <w:rPr>
                <w:b/>
                <w:color w:val="000000"/>
                <w:sz w:val="28"/>
                <w:szCs w:val="28"/>
                <w:lang w:val="pt-BR"/>
              </w:rPr>
              <w:t>Ì</w:t>
            </w:r>
            <w:r>
              <w:rPr>
                <w:b/>
                <w:color w:val="000000"/>
                <w:sz w:val="28"/>
                <w:szCs w:val="28"/>
                <w:lang w:val="pt-BR"/>
              </w:rPr>
              <w:t>NH NÓN - H</w:t>
            </w:r>
            <w:r w:rsidR="00D54135">
              <w:rPr>
                <w:b/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b/>
                <w:color w:val="000000"/>
                <w:sz w:val="28"/>
                <w:szCs w:val="28"/>
                <w:lang w:val="pt-BR"/>
              </w:rPr>
              <w:t>NH CẦU</w:t>
            </w:r>
          </w:p>
          <w:p w:rsidR="0027010A" w:rsidRPr="003C15E5" w:rsidRDefault="0027010A" w:rsidP="00F562CD">
            <w:pPr>
              <w:ind w:left="720"/>
              <w:rPr>
                <w:b/>
                <w:color w:val="000000"/>
                <w:sz w:val="28"/>
                <w:szCs w:val="28"/>
              </w:rPr>
            </w:pPr>
            <w:r w:rsidRPr="003C15E5">
              <w:rPr>
                <w:b/>
                <w:color w:val="000000"/>
                <w:sz w:val="28"/>
                <w:szCs w:val="28"/>
              </w:rPr>
              <w:t>A. Kiến thức cần nhớ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00"/>
              <w:gridCol w:w="900"/>
              <w:gridCol w:w="2520"/>
              <w:gridCol w:w="2421"/>
              <w:gridCol w:w="2564"/>
            </w:tblGrid>
            <w:tr w:rsidR="0027010A" w:rsidRPr="003C15E5" w:rsidTr="005B0266">
              <w:tc>
                <w:tcPr>
                  <w:tcW w:w="180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</w:t>
                  </w:r>
                  <w:r w:rsidR="00D54135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id</w: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nh</w:t>
                  </w: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D54135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ì</w:t>
                  </w:r>
                  <w:r w:rsidR="0027010A"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nh vẽ</w:t>
                  </w:r>
                </w:p>
              </w:tc>
              <w:tc>
                <w:tcPr>
                  <w:tcW w:w="24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Diện tích xung quanh</w:t>
                  </w:r>
                </w:p>
              </w:tc>
              <w:tc>
                <w:tcPr>
                  <w:tcW w:w="2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Thể tích</w:t>
                  </w:r>
                </w:p>
              </w:tc>
            </w:tr>
            <w:tr w:rsidR="0027010A" w:rsidRPr="003C15E5" w:rsidTr="005B0266">
              <w:trPr>
                <w:trHeight w:val="2038"/>
              </w:trPr>
              <w:tc>
                <w:tcPr>
                  <w:tcW w:w="180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</w:t>
                  </w:r>
                  <w:r w:rsidR="00D54135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ì</w: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nh trụ</w:t>
                  </w: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7010A" w:rsidRPr="005B0266" w:rsidRDefault="00856CC2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noProof/>
                      <w:color w:val="000000"/>
                      <w:sz w:val="28"/>
                      <w:szCs w:val="28"/>
                    </w:rPr>
                    <mc:AlternateContent>
                      <mc:Choice Requires="wpc">
                        <w:drawing>
                          <wp:inline distT="0" distB="0" distL="0" distR="0">
                            <wp:extent cx="1426210" cy="937895"/>
                            <wp:effectExtent l="0" t="3175" r="0" b="11430"/>
                            <wp:docPr id="48" name="Bức vẽ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/>
                                  <wpg:wgp>
                                    <wpg:cNvPr id="93" name="Group 1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1574"/>
                                        <a:ext cx="471005" cy="936321"/>
                                        <a:chOff x="3395" y="1862"/>
                                        <a:chExt cx="349" cy="694"/>
                                      </a:xfrm>
                                    </wpg:grpSpPr>
                                    <wps:wsp>
                                      <wps:cNvPr id="94" name="Line 1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646" y="1920"/>
                                          <a:ext cx="0" cy="5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95" name="Text Box 1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395" y="2423"/>
                                          <a:ext cx="118" cy="13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31"/>
                                                <w:szCs w:val="36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77724" tIns="38862" rIns="77724" bIns="38862" upright="1">
                                        <a:noAutofit/>
                                      </wps:bodyPr>
                                    </wps:wsp>
                                    <wps:wsp>
                                      <wps:cNvPr id="32" name="Text Box 1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404" y="1862"/>
                                          <a:ext cx="118" cy="12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31"/>
                                                <w:szCs w:val="36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77724" tIns="38862" rIns="77724" bIns="38862" upright="1">
                                        <a:noAutofit/>
                                      </wps:bodyPr>
                                    </wps:wsp>
                                    <wps:wsp>
                                      <wps:cNvPr id="33" name="Arc 17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3546" y="2460"/>
                                          <a:ext cx="198" cy="96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600 0 0"/>
                                            <a:gd name="G1" fmla="+- 18291 0 0"/>
                                            <a:gd name="G2" fmla="+- 21600 0 0"/>
                                            <a:gd name="T0" fmla="*/ 33089 w 43200"/>
                                            <a:gd name="T1" fmla="*/ 0 h 39891"/>
                                            <a:gd name="T2" fmla="*/ 7373 w 43200"/>
                                            <a:gd name="T3" fmla="*/ 2038 h 39891"/>
                                            <a:gd name="T4" fmla="*/ 21600 w 43200"/>
                                            <a:gd name="T5" fmla="*/ 18291 h 3989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200" h="39891" fill="none" extrusionOk="0">
                                              <a:moveTo>
                                                <a:pt x="33089" y="-1"/>
                                              </a:moveTo>
                                              <a:cubicBezTo>
                                                <a:pt x="39381" y="3952"/>
                                                <a:pt x="43200" y="10860"/>
                                                <a:pt x="43200" y="18291"/>
                                              </a:cubicBezTo>
                                              <a:cubicBezTo>
                                                <a:pt x="43200" y="30220"/>
                                                <a:pt x="33529" y="39891"/>
                                                <a:pt x="21600" y="39891"/>
                                              </a:cubicBezTo>
                                              <a:cubicBezTo>
                                                <a:pt x="9670" y="39891"/>
                                                <a:pt x="0" y="30220"/>
                                                <a:pt x="0" y="18291"/>
                                              </a:cubicBezTo>
                                              <a:cubicBezTo>
                                                <a:pt x="0" y="12063"/>
                                                <a:pt x="2687" y="6139"/>
                                                <a:pt x="7373" y="2038"/>
                                              </a:cubicBezTo>
                                            </a:path>
                                            <a:path w="43200" h="39891" stroke="0" extrusionOk="0">
                                              <a:moveTo>
                                                <a:pt x="33089" y="-1"/>
                                              </a:moveTo>
                                              <a:cubicBezTo>
                                                <a:pt x="39381" y="3952"/>
                                                <a:pt x="43200" y="10860"/>
                                                <a:pt x="43200" y="18291"/>
                                              </a:cubicBezTo>
                                              <a:cubicBezTo>
                                                <a:pt x="43200" y="30220"/>
                                                <a:pt x="33529" y="39891"/>
                                                <a:pt x="21600" y="39891"/>
                                              </a:cubicBezTo>
                                              <a:cubicBezTo>
                                                <a:pt x="9670" y="39891"/>
                                                <a:pt x="0" y="30220"/>
                                                <a:pt x="0" y="18291"/>
                                              </a:cubicBezTo>
                                              <a:cubicBezTo>
                                                <a:pt x="0" y="12063"/>
                                                <a:pt x="2687" y="6139"/>
                                                <a:pt x="7373" y="2038"/>
                                              </a:cubicBezTo>
                                              <a:lnTo>
                                                <a:pt x="21600" y="18291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4" name="Rectangle 18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456" y="1968"/>
                                          <a:ext cx="190" cy="466"/>
                                        </a:xfrm>
                                        <a:prstGeom prst="rect">
                                          <a:avLst/>
                                        </a:prstGeom>
                                        <a:gradFill rotWithShape="1">
                                          <a:gsLst>
                                            <a:gs pos="0">
                                              <a:srgbClr val="009999"/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009999"/>
                                            </a:gs>
                                          </a:gsLst>
                                          <a:lin ang="5400000" scaled="1"/>
                                        </a:gra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</wpg:wgp>
                                  <wpg:wgp>
                                    <wpg:cNvPr id="35" name="Group 1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68092" y="0"/>
                                        <a:ext cx="758118" cy="871476"/>
                                        <a:chOff x="3938" y="1861"/>
                                        <a:chExt cx="562" cy="646"/>
                                      </a:xfrm>
                                    </wpg:grpSpPr>
                                    <wps:wsp>
                                      <wps:cNvPr id="36" name="Rectangle 2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938" y="1968"/>
                                          <a:ext cx="190" cy="466"/>
                                        </a:xfrm>
                                        <a:prstGeom prst="rect">
                                          <a:avLst/>
                                        </a:prstGeom>
                                        <a:gradFill rotWithShape="1">
                                          <a:gsLst>
                                            <a:gs pos="0">
                                              <a:srgbClr val="009999"/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009999"/>
                                            </a:gs>
                                          </a:gsLst>
                                          <a:lin ang="5400000" scaled="1"/>
                                        </a:gra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7" name="Line 2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942" y="1970"/>
                                          <a:ext cx="186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8" name="Line 2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39" y="1978"/>
                                          <a:ext cx="0" cy="45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9" name="Line 2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19" y="1973"/>
                                          <a:ext cx="0" cy="4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0" name="Arc 24"/>
                                      <wps:cNvSpPr>
                                        <a:spLocks/>
                                      </wps:cNvSpPr>
                                      <wps:spPr bwMode="auto">
                                        <a:xfrm rot="5400000">
                                          <a:off x="4051" y="2240"/>
                                          <a:ext cx="155" cy="38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600 0 0"/>
                                            <a:gd name="G1" fmla="+- 21600 0 0"/>
                                            <a:gd name="G2" fmla="+- 21600 0 0"/>
                                            <a:gd name="T0" fmla="*/ 332 w 43200"/>
                                            <a:gd name="T1" fmla="*/ 25371 h 43200"/>
                                            <a:gd name="T2" fmla="*/ 719 w 43200"/>
                                            <a:gd name="T3" fmla="*/ 27127 h 43200"/>
                                            <a:gd name="T4" fmla="*/ 21600 w 43200"/>
                                            <a:gd name="T5" fmla="*/ 21600 h 432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200" h="43200" fill="none" extrusionOk="0">
                                              <a:moveTo>
                                                <a:pt x="331" y="25371"/>
                                              </a:moveTo>
                                              <a:cubicBezTo>
                                                <a:pt x="111" y="24126"/>
                                                <a:pt x="0" y="22864"/>
                                                <a:pt x="0" y="21600"/>
                                              </a:cubicBezTo>
                                              <a:cubicBezTo>
                                                <a:pt x="0" y="9670"/>
                                                <a:pt x="9670" y="0"/>
                                                <a:pt x="21600" y="0"/>
                                              </a:cubicBezTo>
                                              <a:cubicBezTo>
                                                <a:pt x="33529" y="0"/>
                                                <a:pt x="43200" y="9670"/>
                                                <a:pt x="43200" y="21600"/>
                                              </a:cubicBezTo>
                                              <a:cubicBezTo>
                                                <a:pt x="43200" y="33529"/>
                                                <a:pt x="33529" y="43200"/>
                                                <a:pt x="21600" y="43200"/>
                                              </a:cubicBezTo>
                                              <a:cubicBezTo>
                                                <a:pt x="11799" y="43200"/>
                                                <a:pt x="3226" y="36601"/>
                                                <a:pt x="719" y="27126"/>
                                              </a:cubicBezTo>
                                            </a:path>
                                            <a:path w="43200" h="43200" stroke="0" extrusionOk="0">
                                              <a:moveTo>
                                                <a:pt x="331" y="25371"/>
                                              </a:moveTo>
                                              <a:cubicBezTo>
                                                <a:pt x="111" y="24126"/>
                                                <a:pt x="0" y="22864"/>
                                                <a:pt x="0" y="21600"/>
                                              </a:cubicBezTo>
                                              <a:cubicBezTo>
                                                <a:pt x="0" y="9670"/>
                                                <a:pt x="9670" y="0"/>
                                                <a:pt x="21600" y="0"/>
                                              </a:cubicBezTo>
                                              <a:cubicBezTo>
                                                <a:pt x="33529" y="0"/>
                                                <a:pt x="43200" y="9670"/>
                                                <a:pt x="43200" y="21600"/>
                                              </a:cubicBezTo>
                                              <a:cubicBezTo>
                                                <a:pt x="43200" y="33529"/>
                                                <a:pt x="33529" y="43200"/>
                                                <a:pt x="21600" y="43200"/>
                                              </a:cubicBezTo>
                                              <a:cubicBezTo>
                                                <a:pt x="11799" y="43200"/>
                                                <a:pt x="3226" y="36601"/>
                                                <a:pt x="719" y="27126"/>
                                              </a:cubicBezTo>
                                              <a:lnTo>
                                                <a:pt x="2160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1" name="Oval 25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939" y="1896"/>
                                          <a:ext cx="380" cy="153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jc w:val="center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31"/>
                                                <w:szCs w:val="36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77724" tIns="38862" rIns="77724" bIns="38862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2" name="Arc 26"/>
                                      <wps:cNvSpPr>
                                        <a:spLocks/>
                                      </wps:cNvSpPr>
                                      <wps:spPr bwMode="auto">
                                        <a:xfrm rot="5400000">
                                          <a:off x="4075" y="2261"/>
                                          <a:ext cx="110" cy="37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9172 0 0"/>
                                            <a:gd name="G1" fmla="+- 21600 0 0"/>
                                            <a:gd name="G2" fmla="+- 21600 0 0"/>
                                            <a:gd name="T0" fmla="*/ 2014 w 30772"/>
                                            <a:gd name="T1" fmla="*/ 1220 h 43200"/>
                                            <a:gd name="T2" fmla="*/ 0 w 30772"/>
                                            <a:gd name="T3" fmla="*/ 41156 h 43200"/>
                                            <a:gd name="T4" fmla="*/ 9172 w 30772"/>
                                            <a:gd name="T5" fmla="*/ 21600 h 432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30772" h="43200" fill="none" extrusionOk="0">
                                              <a:moveTo>
                                                <a:pt x="2014" y="1220"/>
                                              </a:moveTo>
                                              <a:cubicBezTo>
                                                <a:pt x="4314" y="412"/>
                                                <a:pt x="6734" y="0"/>
                                                <a:pt x="9172" y="0"/>
                                              </a:cubicBezTo>
                                              <a:cubicBezTo>
                                                <a:pt x="21101" y="0"/>
                                                <a:pt x="30772" y="9670"/>
                                                <a:pt x="30772" y="21600"/>
                                              </a:cubicBezTo>
                                              <a:cubicBezTo>
                                                <a:pt x="30772" y="33529"/>
                                                <a:pt x="21101" y="43200"/>
                                                <a:pt x="9172" y="43200"/>
                                              </a:cubicBezTo>
                                              <a:cubicBezTo>
                                                <a:pt x="6001" y="43200"/>
                                                <a:pt x="2870" y="42502"/>
                                                <a:pt x="0" y="41155"/>
                                              </a:cubicBezTo>
                                            </a:path>
                                            <a:path w="30772" h="43200" stroke="0" extrusionOk="0">
                                              <a:moveTo>
                                                <a:pt x="2014" y="1220"/>
                                              </a:moveTo>
                                              <a:cubicBezTo>
                                                <a:pt x="4314" y="412"/>
                                                <a:pt x="6734" y="0"/>
                                                <a:pt x="9172" y="0"/>
                                              </a:cubicBezTo>
                                              <a:cubicBezTo>
                                                <a:pt x="21101" y="0"/>
                                                <a:pt x="30772" y="9670"/>
                                                <a:pt x="30772" y="21600"/>
                                              </a:cubicBezTo>
                                              <a:cubicBezTo>
                                                <a:pt x="30772" y="33529"/>
                                                <a:pt x="21101" y="43200"/>
                                                <a:pt x="9172" y="43200"/>
                                              </a:cubicBezTo>
                                              <a:cubicBezTo>
                                                <a:pt x="6001" y="43200"/>
                                                <a:pt x="2870" y="42502"/>
                                                <a:pt x="0" y="41155"/>
                                              </a:cubicBezTo>
                                              <a:lnTo>
                                                <a:pt x="9172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3" name="Text Box 2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987" y="1861"/>
                                          <a:ext cx="163" cy="15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31"/>
                                                <w:szCs w:val="36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15"/>
                                                <w:szCs w:val="18"/>
                                              </w:rPr>
                                              <w:t>r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77724" tIns="38862" rIns="77724" bIns="38862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44" name="Text Box 2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019" y="2366"/>
                                          <a:ext cx="121" cy="12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31"/>
                                                <w:szCs w:val="36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77724" tIns="38862" rIns="77724" bIns="38862" upright="1">
                                        <a:noAutofit/>
                                      </wps:bodyPr>
                                    </wps:wsp>
                                    <wps:wsp>
                                      <wps:cNvPr id="45" name="Line 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939" y="1976"/>
                                          <a:ext cx="0" cy="46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6" name="Line 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368" y="1973"/>
                                          <a:ext cx="0" cy="467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triangle" w="med" len="med"/>
                                          <a:tailEnd type="triangle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47" name="Text Box 3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337" y="2122"/>
                                          <a:ext cx="163" cy="158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31"/>
                                                <w:szCs w:val="36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15"/>
                                                <w:szCs w:val="18"/>
                                              </w:rPr>
                                              <w:t>h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77724" tIns="38862" rIns="77724" bIns="38862" anchor="t" anchorCtr="0" upright="1">
                                        <a:noAutofit/>
                                      </wps:bodyPr>
                                    </wps:wsp>
                                  </wpg:wgp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id="Bức vẽ 11" o:spid="_x0000_s1026" editas="canvas" style="width:112.3pt;height:73.85pt;mso-position-horizontal-relative:char;mso-position-vertical-relative:line" coordsize="14262,9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s1027" type="#_x0000_t75" style="position:absolute;width:14262;height:9378;visibility:visible;mso-wrap-style:square">
                              <v:fill o:detectmouseclick="t"/>
                              <v:path o:connecttype="none"/>
                            </v:shape>
                            <v:group id="Group 13" o:spid="_x0000_s1028" style="position:absolute;top:15;width:4710;height:9363" coordorigin="3395,1862" coordsize="349,6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        <v:line id="Line 14" o:spid="_x0000_s1029" style="position:absolute;visibility:visible;mso-wrap-style:square" from="3646,1920" to="3646,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" strokeweight="1pt"/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15" o:spid="_x0000_s1030" type="#_x0000_t202" style="position:absolute;left:3395;top:2423;width:118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" filled="f" fillcolor="#bbe0e3" stroked="f">
                                <v:textbox inset="6.12pt,3.06pt,6.12pt,3.06pt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rPr>
                                          <w:rFonts w:ascii="Arial" w:hAnsi="Arial" w:cs="Arial"/>
                                          <w:color w:val="000000"/>
                                          <w:sz w:val="31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Text Box 16" o:spid="_x0000_s1031" type="#_x0000_t202" style="position:absolute;left:3404;top:1862;width:118;height: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" filled="f" fillcolor="#bbe0e3" stroked="f">
                                <v:textbox inset="6.12pt,3.06pt,6.12pt,3.06pt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rPr>
                                          <w:rFonts w:ascii="Arial" w:hAnsi="Arial" w:cs="Arial"/>
                                          <w:color w:val="000000"/>
                                          <w:sz w:val="31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shape id="Arc 17" o:spid="_x0000_s1032" style="position:absolute;left:3546;top:2460;width:198;height:96;flip:x;visibility:visible;mso-wrap-style:square;v-text-anchor:middle" coordsize="43200,398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" path="m33089,-1nfc39381,3952,43200,10860,43200,18291v,11929,-9671,21600,-21600,21600c9670,39891,,30220,,18291,,12063,2687,6139,7373,2038em33089,-1nsc39381,3952,43200,10860,43200,18291v,11929,-9671,21600,-21600,21600c9670,39891,,30220,,18291,,12063,2687,6139,7373,2038l21600,18291,33089,-1xe" filled="f" fillcolor="#bbe0e3">
                                <v:stroke endarrow="block"/>
                                <v:path arrowok="t" o:extrusionok="f" o:connecttype="custom" o:connectlocs="152,0;34,5;99,44" o:connectangles="0,0,0"/>
                              </v:shape>
                              <v:rect id="Rectangle 18" o:spid="_x0000_s1033" style="position:absolute;left:3456;top:1968;width:190;height:4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" fillcolor="#099">
                                <v:fill rotate="t" focus="50%" type="gradient"/>
                              </v:rect>
                            </v:group>
                            <v:group id="Group 19" o:spid="_x0000_s1034" style="position:absolute;left:6680;width:7582;height:8714" coordorigin="3938,1861" coordsize="562,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    <v:rect id="Rectangle 20" o:spid="_x0000_s1035" style="position:absolute;left:3938;top:1968;width:190;height:4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" fillcolor="#099">
                                <v:fill rotate="t" focus="50%" type="gradient"/>
                                <v:stroke dashstyle="dash"/>
                              </v:rect>
                              <v:line id="Line 21" o:spid="_x0000_s1036" style="position:absolute;flip:x;visibility:visible;mso-wrap-style:square" from="3942,1970" to="4128,1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              <v:line id="Line 22" o:spid="_x0000_s1037" style="position:absolute;visibility:visible;mso-wrap-style:square" from="3939,1978" to="3939,2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bYuwQAAANsAAAAPAAAAZHJzL2Rvd25yZXYueG1sRE/LagIx&#10;FN0X/Idwhe5qRgt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Hidti7BAAAA2wAAAA8AAAAA&#10;AAAAAAAAAAAABwIAAGRycy9kb3ducmV2LnhtbFBLBQYAAAAAAwADALcAAAD1AgAAAAA=&#10;" strokeweight="1pt"/>
                              <v:line id="Line 23" o:spid="_x0000_s1038" style="position:absolute;visibility:visible;mso-wrap-style:square" from="4319,1973" to="4319,2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" strokeweight="1pt"/>
                              <v:shape id="Arc 24" o:spid="_x0000_s1039" style="position:absolute;left:4051;top:2240;width:155;height:380;rotation:90;visibility:visible;mso-wrap-style:square;v-text-anchor:middle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" path="m331,25371nfc111,24126,,22864,,21600,,9670,9670,,21600,,33529,,43200,9670,43200,21600v,11929,-9671,21600,-21600,21600c11799,43200,3226,36601,719,27126em331,25371nsc111,24126,,22864,,21600,,9670,9670,,21600,,33529,,43200,9670,43200,21600v,11929,-9671,21600,-21600,21600c11799,43200,3226,36601,719,27126l21600,21600,331,25371xe" filled="f" fillcolor="#bbe0e3">
                                <v:stroke dashstyle="dash"/>
                                <v:path arrowok="t" o:extrusionok="f" o:connecttype="custom" o:connectlocs="1,223;3,239;78,190" o:connectangles="0,0,0"/>
                              </v:shape>
                              <v:oval id="Oval 25" o:spid="_x0000_s1040" style="position:absolute;left:3939;top:1896;width:380;height: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" filled="f" fillcolor="#bbe0e3" strokeweight="1pt">
                                <v:textbox inset="6.12pt,3.06pt,6.12pt,3.06pt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jc w:val="center"/>
                                        <w:rPr>
                                          <w:rFonts w:ascii="Arial" w:hAnsi="Arial" w:cs="Arial"/>
                                          <w:color w:val="000000"/>
                                          <w:sz w:val="31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v:textbox>
                              </v:oval>
                              <v:shape id="Arc 26" o:spid="_x0000_s1041" style="position:absolute;left:4075;top:2261;width:110;height:379;rotation:90;visibility:visible;mso-wrap-style:square;v-text-anchor:middle" coordsize="30772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" path="m2014,1220nfc4314,412,6734,,9172,,21101,,30772,9670,30772,21600v,11929,-9671,21600,-21600,21600c6001,43200,2870,42502,,41155em2014,1220nsc4314,412,6734,,9172,,21101,,30772,9670,30772,21600v,11929,-9671,21600,-21600,21600c6001,43200,2870,42502,,41155l9172,21600,2014,1220xe" filled="f" fillcolor="#bbe0e3" strokeweight="1pt">
                                <v:path arrowok="t" o:extrusionok="f" o:connecttype="custom" o:connectlocs="7,11;0,361;33,190" o:connectangles="0,0,0"/>
                              </v:shape>
                              <v:shape id="Text Box 27" o:spid="_x0000_s1042" type="#_x0000_t202" style="position:absolute;left:3987;top:1861;width:163;height: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" filled="f" fillcolor="#bbe0e3" stroked="f">
                                <v:textbox inset="6.12pt,3.06pt,6.12pt,3.06pt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rPr>
                                          <w:rFonts w:ascii="Arial" w:hAnsi="Arial" w:cs="Arial"/>
                                          <w:color w:val="000000"/>
                                          <w:sz w:val="31"/>
                                          <w:szCs w:val="36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  <w:sz w:val="15"/>
                                          <w:szCs w:val="18"/>
                                        </w:rPr>
                                        <w:t>r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8" o:spid="_x0000_s1043" type="#_x0000_t202" style="position:absolute;left:4019;top:2366;width:121;height: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" filled="f" fillcolor="#bbe0e3" stroked="f">
                                <v:textbox inset="6.12pt,3.06pt,6.12pt,3.06pt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rPr>
                                          <w:rFonts w:ascii="Arial" w:hAnsi="Arial" w:cs="Arial"/>
                                          <w:color w:val="000000"/>
                                          <w:sz w:val="31"/>
                                          <w:szCs w:val="36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line id="Line 29" o:spid="_x0000_s1044" style="position:absolute;visibility:visible;mso-wrap-style:square" from="3939,1976" to="3939,2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" strokeweight="1pt"/>
                              <v:line id="Line 30" o:spid="_x0000_s1045" style="position:absolute;visibility:visible;mso-wrap-style:square" from="4368,1973" to="4368,2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" strokeweight="1pt">
                                <v:stroke startarrow="block" endarrow="block"/>
                              </v:line>
                              <v:shape id="Text Box 31" o:spid="_x0000_s1046" type="#_x0000_t202" style="position:absolute;left:4337;top:2122;width:163;height:1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" filled="f" fillcolor="#bbe0e3" stroked="f">
                                <v:textbox inset="6.12pt,3.06pt,6.12pt,3.06pt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rPr>
                                          <w:rFonts w:ascii="Arial" w:hAnsi="Arial" w:cs="Arial"/>
                                          <w:color w:val="000000"/>
                                          <w:sz w:val="31"/>
                                          <w:szCs w:val="36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  <w:sz w:val="15"/>
                                          <w:szCs w:val="18"/>
                                        </w:rPr>
                                        <w:t>h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24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14"/>
                      <w:sz w:val="28"/>
                      <w:szCs w:val="28"/>
                    </w:rPr>
                    <w:object w:dxaOrig="1060" w:dyaOrig="380">
                      <v:shape id="_x0000_i3904" type="#_x0000_t75" style="width:57pt;height:20.25pt" o:ole="">
                        <v:imagedata r:id="rId7" o:title=""/>
                      </v:shape>
                      <o:OLEObject Type="Embed" ProgID="Equation.DSMT4" ShapeID="_x0000_i3904" DrawAspect="Content" ObjectID="_1591621765" r:id="rId8"/>
                    </w:object>
                  </w:r>
                </w:p>
              </w:tc>
              <w:tc>
                <w:tcPr>
                  <w:tcW w:w="2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6"/>
                      <w:sz w:val="28"/>
                      <w:szCs w:val="28"/>
                    </w:rPr>
                    <w:object w:dxaOrig="1419" w:dyaOrig="320">
                      <v:shape id="_x0000_i3905" type="#_x0000_t75" style="width:73.5pt;height:17.25pt" o:ole="">
                        <v:imagedata r:id="rId9" o:title=""/>
                      </v:shape>
                      <o:OLEObject Type="Embed" ProgID="Equation.DSMT4" ShapeID="_x0000_i3905" DrawAspect="Content" ObjectID="_1591621766" r:id="rId10"/>
                    </w:object>
                  </w:r>
                </w:p>
              </w:tc>
            </w:tr>
            <w:tr w:rsidR="0027010A" w:rsidRPr="003C15E5" w:rsidTr="005B0266">
              <w:trPr>
                <w:trHeight w:val="2038"/>
              </w:trPr>
              <w:tc>
                <w:tcPr>
                  <w:tcW w:w="90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</w:t>
                  </w:r>
                  <w:r w:rsidR="00D54135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ì</w: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nh nón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</w:t>
                  </w:r>
                  <w:r w:rsidR="00D54135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ì</w: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nh nón</w:t>
                  </w: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7010A" w:rsidRPr="005B0266" w:rsidRDefault="0027010A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</w:t>
                  </w:r>
                  <w:r w:rsidR="00CE40A9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r>
                  <w:r w:rsidR="00CE40A9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pict>
                      <v:group id="_x0000_s1056" editas="canvas" style="width:112.6pt;height:81.45pt;mso-position-horizontal-relative:char;mso-position-vertical-relative:line" coordorigin="2361,7775" coordsize="8310,6377">
                        <o:lock v:ext="edit" aspectratio="t"/>
                        <v:shape id="_x0000_s1057" type="#_x0000_t75" style="position:absolute;left:2361;top:7775;width:8310;height:6377" o:preferrelative="f">
                          <v:fill o:detectmouseclick="t"/>
                          <v:path o:extrusionok="t" o:connecttype="none"/>
                        </v:shape>
                        <v:shapetype id="_x0000_t19" coordsize="21600,21600" o:spt="19" adj="-5898240,,,21600,21600" path="wr-21600,,21600,43200,,,21600,21600nfewr-21600,,21600,43200,,,21600,21600l,21600nsxe" filled="f">
                          <v:formulas>
                            <v:f eqn="val #2"/>
                            <v:f eqn="val #3"/>
                            <v:f eqn="val #4"/>
                          </v:formulas>
                          <v:path arrowok="t" o:extrusionok="f" gradientshapeok="t" o:connecttype="custom" o:connectlocs="0,0;21600,21600;0,21600"/>
                          <v:handles>
                            <v:h position="@2,#0" polar="@0,@1"/>
                            <v:h position="@2,#1" polar="@0,@1"/>
                          </v:handles>
                        </v:shapetype>
                        <v:shape id="_x0000_s1058" type="#_x0000_t19" style="position:absolute;left:6046;top:9106;width:4892;height:3861;rotation:90;v-text-anchor:middle" coordsize="21600,22058" adj="-1879469,2147666,,10366" path="wr-21600,-11234,21600,31966,18950,,18162,22058nfewr-21600,-11234,21600,31966,18950,,18162,22058l,10366nsxe" stroked="f">
                          <v:fill color2="#099" rotate="t" focus="100%" type="gradient"/>
                          <v:stroke dashstyle="dash"/>
                          <v:path o:connectlocs="18950,0;18162,22058;0,10366"/>
                        </v:shape>
                        <v:line id="_x0000_s1059" style="position:absolute;rotation:333" from="9637,8409" to="9637,13346" strokeweight="1pt"/>
                        <v:shape id="_x0000_s1060" type="#_x0000_t19" style="position:absolute;left:7810;top:10923;width:1474;height:4249;rotation:90;v-text-anchor:middle" coordsize="43200,43200" adj="10967977,10824811,21600" path="wr,,43200,43200,524,26327,719,27127nfewr,,43200,43200,524,26327,719,27127l21600,21600nsxe">
                          <v:fill color2="#099" rotate="t" focus="100%" type="gradient"/>
                          <v:stroke dashstyle="dash"/>
                          <v:path o:connectlocs="524,26327;719,27127;21600,21600"/>
                        </v:shape>
                        <v:shape id="_x0000_s1061" type="#_x0000_t19" style="position:absolute;left:8020;top:11134;width:1063;height:4239;rotation:90;v-text-anchor:middle" coordsize="30772,43200" adj="-7166512,7544982,9172" path="wr-12428,,30772,43200,2014,1220,,41156nfewr-12428,,30772,43200,2014,1220,,41156l9172,21600nsxe" fillcolor="#bbe0e3" strokeweight="1pt">
                          <v:path o:connectlocs="2014,1220;0,41156;9172,21600"/>
                        </v:shape>
                        <v:line id="_x0000_s1062" style="position:absolute" from="8532,8711" to="8532,13089" strokeweight="1pt">
                          <v:stroke dashstyle="dash"/>
                        </v:line>
                        <v:line id="_x0000_s1063" style="position:absolute" from="8532,13123" to="8532,14152" strokeweight="1pt">
                          <v:stroke dashstyle="dash"/>
                        </v:line>
                        <v:line id="_x0000_s1064" style="position:absolute;rotation:9486560fd" from="6438,12283" to="8345,13717">
                          <v:stroke dashstyle="dash"/>
                        </v:line>
                        <v:shape id="_x0000_s1065" type="#_x0000_t202" style="position:absolute;left:8193;top:12301;width:1363;height:1484;v-text-anchor:top-baseline" filled="f" fillcolor="#bbe0e3" stroked="f">
                          <v:textbox style="mso-next-textbox:#_x0000_s1065" inset="2.23519mm,1.1176mm,2.23519mm,1.1176mm">
                            <w:txbxContent>
                              <w:p w:rsidR="00CE40A9" w:rsidRDefault="00CE40A9" w:rsidP="00F562CD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i/>
                                    <w:iCs/>
                                    <w:color w:val="000000"/>
                                    <w:sz w:val="32"/>
                                    <w:szCs w:val="3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_x0000_s1066" type="#_x0000_t202" style="position:absolute;left:7595;top:10518;width:1364;height:1320;v-text-anchor:top-baseline" filled="f" fillcolor="#bbe0e3" stroked="f">
                          <v:textbox style="mso-next-textbox:#_x0000_s1066" inset="2.23519mm,1.1176mm,2.23519mm,1.1176mm">
                            <w:txbxContent>
                              <w:p w:rsidR="00CE40A9" w:rsidRDefault="00CE40A9" w:rsidP="00F562CD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color w:val="000000"/>
                                    <w:sz w:val="25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v:textbox>
                        </v:shape>
                        <v:line id="_x0000_s1067" style="position:absolute;rotation:28" from="7456,8409" to="7456,13346" strokeweight="1pt"/>
                        <v:line id="_x0000_s1068" style="position:absolute" from="4542,8032" to="4542,13792" strokeweight="1pt"/>
                        <v:line id="_x0000_s1069" style="position:absolute;rotation:28" from="3466,8392" to="3466,13329" strokeweight="1pt"/>
                        <v:line id="_x0000_s1070" style="position:absolute" from="2361,13021" to="4542,13021"/>
                        <v:shape id="_x0000_s1071" type="#_x0000_t19" style="position:absolute;left:3960;top:10888;width:1163;height:693;flip:x;v-text-anchor:middle" coordsize="43200,39891" adj="-3792367,-8598180,21600,18291" path="wr,-3309,43200,39891,33089,,7373,2038nfewr,-3309,43200,39891,33089,,7373,2038l21600,18291nsxe" fillcolor="#bbe0e3">
                          <v:stroke endarrow="block"/>
                          <v:path o:connectlocs="33089,0;7373,2038;21600,18291"/>
                        </v:shape>
                        <v:line id="_x0000_s1072" style="position:absolute" from="8532,7775" to="8532,8804" strokeweight="1pt"/>
                        <v:shape id="_x0000_s1073" type="#_x0000_t75" style="position:absolute;left:9776;top:10038;width:452;height:960" fillcolor="#bbe0e3">
                          <v:imagedata r:id="rId11" o:title=""/>
                        </v:shape>
                        <v:shape id="_x0000_s1074" type="#_x0000_t202" style="position:absolute;left:7101;top:12026;width:1318;height:1355" filled="f" fillcolor="#bbe0e3" stroked="f">
                          <v:textbox style="mso-next-textbox:#_x0000_s1074" inset="2.23519mm,1.1176mm,2.23519mm,1.1176mm">
                            <w:txbxContent>
                              <w:p w:rsidR="00CE40A9" w:rsidRDefault="00CE40A9" w:rsidP="00F562CD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color w:val="000000"/>
                                    <w:sz w:val="32"/>
                                    <w:szCs w:val="36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w10:wrap type="none"/>
                        <w10:anchorlock/>
                      </v:group>
                      <o:OLEObject Type="Embed" ProgID="Equation.DSMT4" ShapeID="_x0000_s1073" DrawAspect="Content" ObjectID="_1591621781" r:id="rId12"/>
                    </w:pict>
                  </w:r>
                </w:p>
              </w:tc>
              <w:tc>
                <w:tcPr>
                  <w:tcW w:w="24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14"/>
                      <w:sz w:val="28"/>
                      <w:szCs w:val="28"/>
                    </w:rPr>
                    <w:object w:dxaOrig="900" w:dyaOrig="380">
                      <v:shape id="_x0000_i3906" type="#_x0000_t75" style="width:48pt;height:20.25pt" o:ole="">
                        <v:imagedata r:id="rId13" o:title=""/>
                      </v:shape>
                      <o:OLEObject Type="Embed" ProgID="Equation.DSMT4" ShapeID="_x0000_i3906" DrawAspect="Content" ObjectID="_1591621767" r:id="rId14"/>
                    </w:object>
                  </w:r>
                </w:p>
              </w:tc>
              <w:tc>
                <w:tcPr>
                  <w:tcW w:w="2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24"/>
                      <w:sz w:val="28"/>
                      <w:szCs w:val="28"/>
                    </w:rPr>
                    <w:object w:dxaOrig="1100" w:dyaOrig="620">
                      <v:shape id="_x0000_i3907" type="#_x0000_t75" style="width:58.5pt;height:33pt" o:ole="">
                        <v:imagedata r:id="rId15" o:title=""/>
                      </v:shape>
                      <o:OLEObject Type="Embed" ProgID="Equation.DSMT4" ShapeID="_x0000_i3907" DrawAspect="Content" ObjectID="_1591621768" r:id="rId16"/>
                    </w:object>
                  </w:r>
                </w:p>
              </w:tc>
            </w:tr>
            <w:tr w:rsidR="0027010A" w:rsidRPr="003C15E5" w:rsidTr="005B0266">
              <w:trPr>
                <w:trHeight w:val="2039"/>
              </w:trPr>
              <w:tc>
                <w:tcPr>
                  <w:tcW w:w="900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</w:t>
                  </w:r>
                  <w:r w:rsidR="00D54135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ì</w: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nh nón cụt</w:t>
                  </w: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7010A" w:rsidRPr="005B0266" w:rsidRDefault="00856CC2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noProof/>
                      <w:color w:val="000000"/>
                      <w:sz w:val="28"/>
                      <w:szCs w:val="28"/>
                    </w:rPr>
                    <mc:AlternateContent>
                      <mc:Choice Requires="wpc">
                        <w:drawing>
                          <wp:inline distT="0" distB="0" distL="0" distR="0">
                            <wp:extent cx="1069975" cy="1865630"/>
                            <wp:effectExtent l="0" t="3810" r="29845" b="6985"/>
                            <wp:docPr id="51" name="Bức vẽ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/>
                                  <wps:wsp>
                                    <wps:cNvPr id="71" name="Line 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9980000" flipH="1">
                                        <a:off x="682625" y="9525"/>
                                        <a:ext cx="295910" cy="16827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" name="Line 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75945" y="1054100"/>
                                        <a:ext cx="0" cy="6261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wgp>
                                    <wpg:cNvPr id="73" name="Group 5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8900" y="1471930"/>
                                        <a:ext cx="981075" cy="393700"/>
                                        <a:chOff x="3030" y="3477"/>
                                        <a:chExt cx="729" cy="291"/>
                                      </a:xfrm>
                                    </wpg:grpSpPr>
                                    <wps:wsp>
                                      <wps:cNvPr id="74" name="Arc 56"/>
                                      <wps:cNvSpPr>
                                        <a:spLocks/>
                                      </wps:cNvSpPr>
                                      <wps:spPr bwMode="auto">
                                        <a:xfrm rot="5400000">
                                          <a:off x="3249" y="3258"/>
                                          <a:ext cx="291" cy="72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600 0 0"/>
                                            <a:gd name="G1" fmla="+- 21600 0 0"/>
                                            <a:gd name="G2" fmla="+- 21600 0 0"/>
                                            <a:gd name="T0" fmla="*/ 332 w 43200"/>
                                            <a:gd name="T1" fmla="*/ 25371 h 43200"/>
                                            <a:gd name="T2" fmla="*/ 719 w 43200"/>
                                            <a:gd name="T3" fmla="*/ 27127 h 43200"/>
                                            <a:gd name="T4" fmla="*/ 21600 w 43200"/>
                                            <a:gd name="T5" fmla="*/ 21600 h 432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200" h="43200" fill="none" extrusionOk="0">
                                              <a:moveTo>
                                                <a:pt x="331" y="25371"/>
                                              </a:moveTo>
                                              <a:cubicBezTo>
                                                <a:pt x="111" y="24126"/>
                                                <a:pt x="0" y="22864"/>
                                                <a:pt x="0" y="21600"/>
                                              </a:cubicBezTo>
                                              <a:cubicBezTo>
                                                <a:pt x="0" y="9670"/>
                                                <a:pt x="9670" y="0"/>
                                                <a:pt x="21600" y="0"/>
                                              </a:cubicBezTo>
                                              <a:cubicBezTo>
                                                <a:pt x="33529" y="0"/>
                                                <a:pt x="43200" y="9670"/>
                                                <a:pt x="43200" y="21600"/>
                                              </a:cubicBezTo>
                                              <a:cubicBezTo>
                                                <a:pt x="43200" y="33529"/>
                                                <a:pt x="33529" y="43200"/>
                                                <a:pt x="21600" y="43200"/>
                                              </a:cubicBezTo>
                                              <a:cubicBezTo>
                                                <a:pt x="11799" y="43200"/>
                                                <a:pt x="3226" y="36601"/>
                                                <a:pt x="719" y="27126"/>
                                              </a:cubicBezTo>
                                            </a:path>
                                            <a:path w="43200" h="43200" stroke="0" extrusionOk="0">
                                              <a:moveTo>
                                                <a:pt x="331" y="25371"/>
                                              </a:moveTo>
                                              <a:cubicBezTo>
                                                <a:pt x="111" y="24126"/>
                                                <a:pt x="0" y="22864"/>
                                                <a:pt x="0" y="21600"/>
                                              </a:cubicBezTo>
                                              <a:cubicBezTo>
                                                <a:pt x="0" y="9670"/>
                                                <a:pt x="9670" y="0"/>
                                                <a:pt x="21600" y="0"/>
                                              </a:cubicBezTo>
                                              <a:cubicBezTo>
                                                <a:pt x="33529" y="0"/>
                                                <a:pt x="43200" y="9670"/>
                                                <a:pt x="43200" y="21600"/>
                                              </a:cubicBezTo>
                                              <a:cubicBezTo>
                                                <a:pt x="43200" y="33529"/>
                                                <a:pt x="33529" y="43200"/>
                                                <a:pt x="21600" y="43200"/>
                                              </a:cubicBezTo>
                                              <a:cubicBezTo>
                                                <a:pt x="11799" y="43200"/>
                                                <a:pt x="3226" y="36601"/>
                                                <a:pt x="719" y="27126"/>
                                              </a:cubicBezTo>
                                              <a:lnTo>
                                                <a:pt x="2160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jc w:val="center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10"/>
                                                <w:szCs w:val="10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10"/>
                                                <w:szCs w:val="10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1620000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5" name="Arc 57"/>
                                      <wps:cNvSpPr>
                                        <a:spLocks/>
                                      </wps:cNvSpPr>
                                      <wps:spPr bwMode="auto">
                                        <a:xfrm rot="5400000">
                                          <a:off x="3290" y="3299"/>
                                          <a:ext cx="210" cy="72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9172 0 0"/>
                                            <a:gd name="G1" fmla="+- 21600 0 0"/>
                                            <a:gd name="G2" fmla="+- 21600 0 0"/>
                                            <a:gd name="T0" fmla="*/ 2014 w 30772"/>
                                            <a:gd name="T1" fmla="*/ 1220 h 43200"/>
                                            <a:gd name="T2" fmla="*/ 0 w 30772"/>
                                            <a:gd name="T3" fmla="*/ 41156 h 43200"/>
                                            <a:gd name="T4" fmla="*/ 9172 w 30772"/>
                                            <a:gd name="T5" fmla="*/ 21600 h 432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30772" h="43200" fill="none" extrusionOk="0">
                                              <a:moveTo>
                                                <a:pt x="2014" y="1220"/>
                                              </a:moveTo>
                                              <a:cubicBezTo>
                                                <a:pt x="4314" y="412"/>
                                                <a:pt x="6734" y="0"/>
                                                <a:pt x="9172" y="0"/>
                                              </a:cubicBezTo>
                                              <a:cubicBezTo>
                                                <a:pt x="21101" y="0"/>
                                                <a:pt x="30772" y="9670"/>
                                                <a:pt x="30772" y="21600"/>
                                              </a:cubicBezTo>
                                              <a:cubicBezTo>
                                                <a:pt x="30772" y="33529"/>
                                                <a:pt x="21101" y="43200"/>
                                                <a:pt x="9172" y="43200"/>
                                              </a:cubicBezTo>
                                              <a:cubicBezTo>
                                                <a:pt x="6001" y="43200"/>
                                                <a:pt x="2870" y="42502"/>
                                                <a:pt x="0" y="41155"/>
                                              </a:cubicBezTo>
                                            </a:path>
                                            <a:path w="30772" h="43200" stroke="0" extrusionOk="0">
                                              <a:moveTo>
                                                <a:pt x="2014" y="1220"/>
                                              </a:moveTo>
                                              <a:cubicBezTo>
                                                <a:pt x="4314" y="412"/>
                                                <a:pt x="6734" y="0"/>
                                                <a:pt x="9172" y="0"/>
                                              </a:cubicBezTo>
                                              <a:cubicBezTo>
                                                <a:pt x="21101" y="0"/>
                                                <a:pt x="30772" y="9670"/>
                                                <a:pt x="30772" y="21600"/>
                                              </a:cubicBezTo>
                                              <a:cubicBezTo>
                                                <a:pt x="30772" y="33529"/>
                                                <a:pt x="21101" y="43200"/>
                                                <a:pt x="9172" y="43200"/>
                                              </a:cubicBezTo>
                                              <a:cubicBezTo>
                                                <a:pt x="6001" y="43200"/>
                                                <a:pt x="2870" y="42502"/>
                                                <a:pt x="0" y="41155"/>
                                              </a:cubicBezTo>
                                              <a:lnTo>
                                                <a:pt x="9172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76" name="Line 5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8685205">
                                          <a:off x="3060" y="3511"/>
                                          <a:ext cx="305" cy="21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  <wps:wsp>
                                    <wps:cNvPr id="77" name="Text Box 5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32740" y="861695"/>
                                        <a:ext cx="401955" cy="2438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upright="1">
                                      <a:noAutofit/>
                                    </wps:bodyPr>
                                  </wps:wsp>
                                  <wps:wsp>
                                    <wps:cNvPr id="78" name="Line 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377289">
                                        <a:off x="245110" y="0"/>
                                        <a:ext cx="172085" cy="16967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wgp>
                                    <wpg:cNvPr id="79" name="Group 6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62255" y="933450"/>
                                        <a:ext cx="634365" cy="254635"/>
                                        <a:chOff x="3030" y="3477"/>
                                        <a:chExt cx="729" cy="291"/>
                                      </a:xfrm>
                                    </wpg:grpSpPr>
                                    <wps:wsp>
                                      <wps:cNvPr id="80" name="Arc 62"/>
                                      <wps:cNvSpPr>
                                        <a:spLocks/>
                                      </wps:cNvSpPr>
                                      <wps:spPr bwMode="auto">
                                        <a:xfrm rot="5400000">
                                          <a:off x="3249" y="3258"/>
                                          <a:ext cx="291" cy="72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21600 0 0"/>
                                            <a:gd name="G1" fmla="+- 21600 0 0"/>
                                            <a:gd name="G2" fmla="+- 21600 0 0"/>
                                            <a:gd name="T0" fmla="*/ 332 w 43200"/>
                                            <a:gd name="T1" fmla="*/ 25371 h 43200"/>
                                            <a:gd name="T2" fmla="*/ 719 w 43200"/>
                                            <a:gd name="T3" fmla="*/ 27127 h 43200"/>
                                            <a:gd name="T4" fmla="*/ 21600 w 43200"/>
                                            <a:gd name="T5" fmla="*/ 21600 h 432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43200" h="43200" fill="none" extrusionOk="0">
                                              <a:moveTo>
                                                <a:pt x="331" y="25371"/>
                                              </a:moveTo>
                                              <a:cubicBezTo>
                                                <a:pt x="111" y="24126"/>
                                                <a:pt x="0" y="22864"/>
                                                <a:pt x="0" y="21600"/>
                                              </a:cubicBezTo>
                                              <a:cubicBezTo>
                                                <a:pt x="0" y="9670"/>
                                                <a:pt x="9670" y="0"/>
                                                <a:pt x="21600" y="0"/>
                                              </a:cubicBezTo>
                                              <a:cubicBezTo>
                                                <a:pt x="33529" y="0"/>
                                                <a:pt x="43200" y="9670"/>
                                                <a:pt x="43200" y="21600"/>
                                              </a:cubicBezTo>
                                              <a:cubicBezTo>
                                                <a:pt x="43200" y="33529"/>
                                                <a:pt x="33529" y="43200"/>
                                                <a:pt x="21600" y="43200"/>
                                              </a:cubicBezTo>
                                              <a:cubicBezTo>
                                                <a:pt x="11799" y="43200"/>
                                                <a:pt x="3226" y="36601"/>
                                                <a:pt x="719" y="27126"/>
                                              </a:cubicBezTo>
                                            </a:path>
                                            <a:path w="43200" h="43200" stroke="0" extrusionOk="0">
                                              <a:moveTo>
                                                <a:pt x="331" y="25371"/>
                                              </a:moveTo>
                                              <a:cubicBezTo>
                                                <a:pt x="111" y="24126"/>
                                                <a:pt x="0" y="22864"/>
                                                <a:pt x="0" y="21600"/>
                                              </a:cubicBezTo>
                                              <a:cubicBezTo>
                                                <a:pt x="0" y="9670"/>
                                                <a:pt x="9670" y="0"/>
                                                <a:pt x="21600" y="0"/>
                                              </a:cubicBezTo>
                                              <a:cubicBezTo>
                                                <a:pt x="33529" y="0"/>
                                                <a:pt x="43200" y="9670"/>
                                                <a:pt x="43200" y="21600"/>
                                              </a:cubicBezTo>
                                              <a:cubicBezTo>
                                                <a:pt x="43200" y="33529"/>
                                                <a:pt x="33529" y="43200"/>
                                                <a:pt x="21600" y="43200"/>
                                              </a:cubicBezTo>
                                              <a:cubicBezTo>
                                                <a:pt x="11799" y="43200"/>
                                                <a:pt x="3226" y="36601"/>
                                                <a:pt x="719" y="27126"/>
                                              </a:cubicBezTo>
                                              <a:lnTo>
                                                <a:pt x="2160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pPr>
                                              <w:autoSpaceDE w:val="0"/>
                                              <w:autoSpaceDN w:val="0"/>
                                              <w:adjustRightInd w:val="0"/>
                                              <w:jc w:val="center"/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10"/>
                                                <w:szCs w:val="10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Arial" w:hAnsi="Arial" w:cs="Arial"/>
                                                <w:color w:val="000000"/>
                                                <w:sz w:val="10"/>
                                                <w:szCs w:val="10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1620000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1" name="Arc 63"/>
                                      <wps:cNvSpPr>
                                        <a:spLocks/>
                                      </wps:cNvSpPr>
                                      <wps:spPr bwMode="auto">
                                        <a:xfrm rot="5400000">
                                          <a:off x="3290" y="3299"/>
                                          <a:ext cx="210" cy="72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9172 0 0"/>
                                            <a:gd name="G1" fmla="+- 21600 0 0"/>
                                            <a:gd name="G2" fmla="+- 21600 0 0"/>
                                            <a:gd name="T0" fmla="*/ 2014 w 30772"/>
                                            <a:gd name="T1" fmla="*/ 1220 h 43200"/>
                                            <a:gd name="T2" fmla="*/ 0 w 30772"/>
                                            <a:gd name="T3" fmla="*/ 41156 h 43200"/>
                                            <a:gd name="T4" fmla="*/ 9172 w 30772"/>
                                            <a:gd name="T5" fmla="*/ 21600 h 432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30772" h="43200" fill="none" extrusionOk="0">
                                              <a:moveTo>
                                                <a:pt x="2014" y="1220"/>
                                              </a:moveTo>
                                              <a:cubicBezTo>
                                                <a:pt x="4314" y="412"/>
                                                <a:pt x="6734" y="0"/>
                                                <a:pt x="9172" y="0"/>
                                              </a:cubicBezTo>
                                              <a:cubicBezTo>
                                                <a:pt x="21101" y="0"/>
                                                <a:pt x="30772" y="9670"/>
                                                <a:pt x="30772" y="21600"/>
                                              </a:cubicBezTo>
                                              <a:cubicBezTo>
                                                <a:pt x="30772" y="33529"/>
                                                <a:pt x="21101" y="43200"/>
                                                <a:pt x="9172" y="43200"/>
                                              </a:cubicBezTo>
                                              <a:cubicBezTo>
                                                <a:pt x="6001" y="43200"/>
                                                <a:pt x="2870" y="42502"/>
                                                <a:pt x="0" y="41155"/>
                                              </a:cubicBezTo>
                                            </a:path>
                                            <a:path w="30772" h="43200" stroke="0" extrusionOk="0">
                                              <a:moveTo>
                                                <a:pt x="2014" y="1220"/>
                                              </a:moveTo>
                                              <a:cubicBezTo>
                                                <a:pt x="4314" y="412"/>
                                                <a:pt x="6734" y="0"/>
                                                <a:pt x="9172" y="0"/>
                                              </a:cubicBezTo>
                                              <a:cubicBezTo>
                                                <a:pt x="21101" y="0"/>
                                                <a:pt x="30772" y="9670"/>
                                                <a:pt x="30772" y="21600"/>
                                              </a:cubicBezTo>
                                              <a:cubicBezTo>
                                                <a:pt x="30772" y="33529"/>
                                                <a:pt x="21101" y="43200"/>
                                                <a:pt x="9172" y="43200"/>
                                              </a:cubicBezTo>
                                              <a:cubicBezTo>
                                                <a:pt x="6001" y="43200"/>
                                                <a:pt x="2870" y="42502"/>
                                                <a:pt x="0" y="41155"/>
                                              </a:cubicBezTo>
                                              <a:lnTo>
                                                <a:pt x="9172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BBE0E3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ctr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82" name="Line 6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8685205">
                                          <a:off x="3060" y="3511"/>
                                          <a:ext cx="305" cy="21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wgp>
                                  <wps:wsp>
                                    <wps:cNvPr id="83" name="Text Box 6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4320" y="1449070"/>
                                        <a:ext cx="449580" cy="2451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</w:rPr>
                                            <w:t>r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  <w:vertAlign w:val="subscript"/>
                                            </w:rPr>
                                            <w:t>2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upright="1">
                                      <a:noAutofit/>
                                    </wps:bodyPr>
                                  </wps:wsp>
                                  <wps:wsp>
                                    <wps:cNvPr id="84" name="Text Box 6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1194435"/>
                                        <a:ext cx="220980" cy="2438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cs="VNI-Times"/>
                                              <w:i/>
                                              <w:iCs/>
                                              <w:color w:val="000000"/>
                                            </w:rPr>
                                          </w:pPr>
                                          <w:r>
                                            <w:rPr>
                                              <w:rFonts w:cs="VNI-Times"/>
                                              <w:i/>
                                              <w:iCs/>
                                              <w:color w:val="000000"/>
                                            </w:rPr>
                                            <w:t>l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upright="1">
                                      <a:noAutofit/>
                                    </wps:bodyPr>
                                  </wps:wsp>
                                  <wps:wsp>
                                    <wps:cNvPr id="85" name="Text Box 6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18160" y="1219200"/>
                                        <a:ext cx="252730" cy="2444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2"/>
                                            </w:rP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upright="1">
                                      <a:noAutofit/>
                                    </wps:bodyPr>
                                  </wps:wsp>
                                  <wps:wsp>
                                    <wps:cNvPr id="91" name="Line 6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377289">
                                        <a:off x="149225" y="1045845"/>
                                        <a:ext cx="60960" cy="6019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2" name="Line 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9980000" flipH="1">
                                        <a:off x="931545" y="1026795"/>
                                        <a:ext cx="115570" cy="65595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id="Bức vẽ 51" o:spid="_x0000_s1047" editas="canvas" style="width:84.25pt;height:146.9pt;mso-position-horizontal-relative:char;mso-position-vertical-relative:line" coordsize="10699,18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">
                            <v:shape id="_x0000_s1048" type="#_x0000_t75" style="position:absolute;width:10699;height:18656;visibility:visible;mso-wrap-style:square">
                              <v:fill o:detectmouseclick="t"/>
                              <v:path o:connecttype="none"/>
                            </v:shape>
                            <v:line id="Line 53" o:spid="_x0000_s1049" style="position:absolute;rotation:27;flip:x;visibility:visible;mso-wrap-style:square" from="6826,95" to="9785,16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" strokeweight="1pt">
                              <v:stroke dashstyle="dash"/>
                            </v:line>
                            <v:line id="Line 54" o:spid="_x0000_s1050" style="position:absolute;visibility:visible;mso-wrap-style:square" from="5759,10541" to="5759,16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" strokeweight="1pt">
                              <v:stroke dashstyle="dash"/>
                            </v:line>
                            <v:group id="Group 55" o:spid="_x0000_s1051" style="position:absolute;left:889;top:14719;width:9810;height:3937" coordorigin="3030,3477" coordsize="729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          <v:shape id="Arc 56" o:spid="_x0000_s1052" style="position:absolute;left:3249;top:3258;width:291;height:729;rotation:90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" adj="-11796480,,5400" path="m331,25371nfc111,24126,,22864,,21600,,9670,9670,,21600,,33529,,43200,9670,43200,21600v,11929,-9671,21600,-21600,21600c11799,43200,3226,36601,719,27126em331,25371nsc111,24126,,22864,,21600,,9670,9670,,21600,,33529,,43200,9670,43200,21600v,11929,-9671,21600,-21600,21600c11799,43200,3226,36601,719,27126l21600,21600,331,25371xe" filled="f" fillcolor="#bbe0e3">
                                <v:stroke dashstyle="dash" joinstyle="round"/>
                                <v:formulas/>
                                <v:path arrowok="t" o:extrusionok="f" o:connecttype="custom" o:connectlocs="2,428;5,458;146,365" o:connectangles="0,0,0" textboxrect="0,0,43200,43200"/>
                                <v:textbox style="mso-rotate:270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jc w:val="center"/>
                                        <w:rPr>
                                          <w:rFonts w:ascii="Arial" w:hAnsi="Arial" w:cs="Arial"/>
                                          <w:color w:val="000000"/>
                                          <w:sz w:val="10"/>
                                          <w:szCs w:val="1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  <w:sz w:val="10"/>
                                          <w:szCs w:val="1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  <v:shape id="Arc 57" o:spid="_x0000_s1053" style="position:absolute;left:3290;top:3299;width:210;height:728;rotation:90;visibility:visible;mso-wrap-style:square;v-text-anchor:middle" coordsize="30772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" path="m2014,1220nfc4314,412,6734,,9172,,21101,,30772,9670,30772,21600v,11929,-9671,21600,-21600,21600c6001,43200,2870,42502,,41155em2014,1220nsc4314,412,6734,,9172,,21101,,30772,9670,30772,21600v,11929,-9671,21600,-21600,21600c6001,43200,2870,42502,,41155l9172,21600,2014,1220xe" filled="f" fillcolor="#bbe0e3" strokeweight="1pt">
                                <v:path arrowok="t" o:extrusionok="f" o:connecttype="custom" o:connectlocs="14,21;0,694;63,364" o:connectangles="0,0,0"/>
                              </v:shape>
                              <v:line id="Line 58" o:spid="_x0000_s1054" style="position:absolute;rotation:9486560fd;visibility:visible;mso-wrap-style:square" from="3060,3511" to="3365,3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">
                                <v:stroke dashstyle="dash"/>
                              </v:line>
                            </v:group>
                            <v:shape id="Text Box 59" o:spid="_x0000_s1055" type="#_x0000_t202" style="position:absolute;left:3327;top:8616;width:4019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" filled="f" fillcolor="#bbe0e3" stroked="f">
                              <v:textbox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  <v:line id="Line 60" o:spid="_x0000_s1056" style="position:absolute;rotation:1504367fd;visibility:visible;mso-wrap-style:square" from="2451,0" to="4171,16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" strokeweight="1pt">
                              <v:stroke dashstyle="dash"/>
                            </v:line>
                            <v:group id="Group 61" o:spid="_x0000_s1057" style="position:absolute;left:2622;top:9334;width:6344;height:2546" coordorigin="3030,3477" coordsize="729,2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      <v:shape id="Arc 62" o:spid="_x0000_s1058" style="position:absolute;left:3249;top:3258;width:291;height:729;rotation:90;visibility:visible;mso-wrap-style:square;v-text-anchor:middle" coordsize="43200,4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" adj="-11796480,,5400" path="m331,25371nfc111,24126,,22864,,21600,,9670,9670,,21600,,33529,,43200,9670,43200,21600v,11929,-9671,21600,-21600,21600c11799,43200,3226,36601,719,27126em331,25371nsc111,24126,,22864,,21600,,9670,9670,,21600,,33529,,43200,9670,43200,21600v,11929,-9671,21600,-21600,21600c11799,43200,3226,36601,719,27126l21600,21600,331,25371xe" filled="f" fillcolor="#bbe0e3">
                                <v:stroke dashstyle="dash" joinstyle="round"/>
                                <v:formulas/>
                                <v:path arrowok="t" o:extrusionok="f" o:connecttype="custom" o:connectlocs="2,428;5,458;146,365" o:connectangles="0,0,0" textboxrect="0,0,43200,43200"/>
                                <v:textbox style="mso-rotate:270">
                                  <w:txbxContent>
                                    <w:p w:rsidR="00CE40A9" w:rsidRDefault="00CE40A9" w:rsidP="00F562CD">
                                      <w:pPr>
                                        <w:autoSpaceDE w:val="0"/>
                                        <w:autoSpaceDN w:val="0"/>
                                        <w:adjustRightInd w:val="0"/>
                                        <w:jc w:val="center"/>
                                        <w:rPr>
                                          <w:rFonts w:ascii="Arial" w:hAnsi="Arial" w:cs="Arial"/>
                                          <w:color w:val="000000"/>
                                          <w:sz w:val="10"/>
                                          <w:szCs w:val="1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  <w:sz w:val="10"/>
                                          <w:szCs w:val="1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  <v:shape id="Arc 63" o:spid="_x0000_s1059" style="position:absolute;left:3290;top:3299;width:210;height:728;rotation:90;visibility:visible;mso-wrap-style:square;v-text-anchor:middle" coordsize="30772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" path="m2014,1220nfc4314,412,6734,,9172,,21101,,30772,9670,30772,21600v,11929,-9671,21600,-21600,21600c6001,43200,2870,42502,,41155em2014,1220nsc4314,412,6734,,9172,,21101,,30772,9670,30772,21600v,11929,-9671,21600,-21600,21600c6001,43200,2870,42502,,41155l9172,21600,2014,1220xe" filled="f" fillcolor="#bbe0e3" strokeweight="1pt">
                                <v:path arrowok="t" o:extrusionok="f" o:connecttype="custom" o:connectlocs="14,21;0,694;63,364" o:connectangles="0,0,0"/>
                              </v:shape>
                              <v:line id="Line 64" o:spid="_x0000_s1060" style="position:absolute;rotation:9486560fd;visibility:visible;mso-wrap-style:square" from="3060,3511" to="3365,3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">
                                <v:stroke dashstyle="dash"/>
                              </v:line>
                            </v:group>
                            <v:shape id="Text Box 65" o:spid="_x0000_s1061" type="#_x0000_t202" style="position:absolute;left:2743;top:14490;width:4496;height:24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" filled="f" fillcolor="#bbe0e3" stroked="f">
                              <v:textbox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</w:rPr>
                                      <w:t>r</w:t>
                                    </w: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v:textbox>
                            </v:shape>
                            <v:shape id="Text Box 66" o:spid="_x0000_s1062" type="#_x0000_t202" style="position:absolute;top:11944;width:2209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" filled="f" fillcolor="#bbe0e3" stroked="f">
                              <v:textbox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cs="VNI-Times"/>
                                        <w:i/>
                                        <w:iCs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cs="VNI-Times"/>
                                        <w:i/>
                                        <w:iCs/>
                                        <w:color w:val="000000"/>
                                      </w:rPr>
                                      <w:t>l</w:t>
                                    </w:r>
                                  </w:p>
                                </w:txbxContent>
                              </v:textbox>
                            </v:shape>
                            <v:shape id="Text Box 67" o:spid="_x0000_s1063" type="#_x0000_t202" style="position:absolute;left:5181;top:12192;width:2527;height:24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" filled="f" fillcolor="#bbe0e3" stroked="f">
                              <v:textbox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2"/>
                                      </w:rP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line id="Line 68" o:spid="_x0000_s1064" style="position:absolute;rotation:1504367fd;visibility:visible;mso-wrap-style:square" from="1492,10458" to="2101,16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" strokeweight="1pt"/>
                            <v:line id="Line 69" o:spid="_x0000_s1065" style="position:absolute;rotation:27;flip:x;visibility:visible;mso-wrap-style:square" from="9315,10267" to="10471,16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" strokeweight="1pt"/>
                            <w10:anchorlock/>
                          </v:group>
                        </w:pict>
                      </mc:Fallback>
                    </mc:AlternateContent>
                  </w:r>
                </w:p>
              </w:tc>
              <w:tc>
                <w:tcPr>
                  <w:tcW w:w="24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916"/>
                  </w:tblGrid>
                  <w:tr w:rsidR="0027010A" w:rsidRPr="003C15E5" w:rsidTr="005B0266">
                    <w:tc>
                      <w:tcPr>
                        <w:tcW w:w="1911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</w:tcPr>
                      <w:p w:rsidR="0027010A" w:rsidRPr="005B0266" w:rsidRDefault="0027010A" w:rsidP="005B0266">
                        <w:pPr>
                          <w:jc w:val="center"/>
                          <w:rPr>
                            <w:rFonts w:ascii="Arial" w:hAnsi="Arial" w:cs="Arial"/>
                            <w:color w:val="000000"/>
                            <w:sz w:val="28"/>
                            <w:szCs w:val="28"/>
                          </w:rPr>
                        </w:pPr>
                        <w:r w:rsidRPr="005B0266">
                          <w:rPr>
                            <w:rFonts w:ascii="Arial" w:hAnsi="Arial" w:cs="Arial"/>
                            <w:color w:val="000000"/>
                            <w:position w:val="-14"/>
                            <w:sz w:val="28"/>
                            <w:szCs w:val="28"/>
                          </w:rPr>
                          <w:object w:dxaOrig="1579" w:dyaOrig="400">
                            <v:shape id="_x0000_i3908" type="#_x0000_t75" style="width:84.75pt;height:21.75pt" o:ole="">
                              <v:imagedata r:id="rId17" o:title=""/>
                            </v:shape>
                            <o:OLEObject Type="Embed" ProgID="Equation.DSMT4" ShapeID="_x0000_i3908" DrawAspect="Content" ObjectID="_1591621769" r:id="rId18"/>
                          </w:object>
                        </w:r>
                      </w:p>
                    </w:tc>
                  </w:tr>
                </w:tbl>
                <w:p w:rsidR="0027010A" w:rsidRPr="005B0266" w:rsidRDefault="0027010A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14"/>
                      <w:sz w:val="28"/>
                      <w:szCs w:val="28"/>
                    </w:rPr>
                    <w:object w:dxaOrig="480" w:dyaOrig="380">
                      <v:shape id="_x0000_i3909" type="#_x0000_t75" style="width:24pt;height:18.75pt" o:ole="">
                        <v:imagedata r:id="rId19" o:title=""/>
                      </v:shape>
                      <o:OLEObject Type="Embed" ProgID="Equation.DSMT4" ShapeID="_x0000_i3909" DrawAspect="Content" ObjectID="_1591621770" r:id="rId20"/>
                    </w:objec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 : là các bán kính đáy.</w:t>
                  </w:r>
                </w:p>
                <w:p w:rsidR="0027010A" w:rsidRPr="005B0266" w:rsidRDefault="0027010A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6"/>
                      <w:sz w:val="28"/>
                      <w:szCs w:val="28"/>
                    </w:rPr>
                    <w:object w:dxaOrig="140" w:dyaOrig="279">
                      <v:shape id="_x0000_i3910" type="#_x0000_t75" style="width:6.75pt;height:14.25pt" o:ole="">
                        <v:imagedata r:id="rId21" o:title=""/>
                      </v:shape>
                      <o:OLEObject Type="Embed" ProgID="Equation.DSMT4" ShapeID="_x0000_i3910" DrawAspect="Content" ObjectID="_1591621771" r:id="rId22"/>
                    </w:objec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: là độ dài đường sinh.</w:t>
                  </w:r>
                </w:p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2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</w:p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</w:p>
                <w:p w:rsidR="0027010A" w:rsidRPr="005B0266" w:rsidRDefault="0027010A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24"/>
                      <w:sz w:val="28"/>
                      <w:szCs w:val="28"/>
                    </w:rPr>
                    <w:object w:dxaOrig="2219" w:dyaOrig="620">
                      <v:shape id="_x0000_i3911" type="#_x0000_t75" style="width:117.75pt;height:33pt" o:ole="">
                        <v:imagedata r:id="rId23" o:title=""/>
                      </v:shape>
                      <o:OLEObject Type="Embed" ProgID="Equation.DSMT4" ShapeID="_x0000_i3911" DrawAspect="Content" ObjectID="_1591621772" r:id="rId24"/>
                    </w:objec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</w:t>
                  </w:r>
                  <w:r w:rsidRPr="005B0266">
                    <w:rPr>
                      <w:rFonts w:ascii="Arial" w:hAnsi="Arial" w:cs="Arial"/>
                      <w:color w:val="000000"/>
                      <w:position w:val="-14"/>
                      <w:sz w:val="28"/>
                      <w:szCs w:val="28"/>
                    </w:rPr>
                    <w:object w:dxaOrig="480" w:dyaOrig="380">
                      <v:shape id="_x0000_i3912" type="#_x0000_t75" style="width:24pt;height:18.75pt" o:ole="">
                        <v:imagedata r:id="rId19" o:title=""/>
                      </v:shape>
                      <o:OLEObject Type="Embed" ProgID="Equation.DSMT4" ShapeID="_x0000_i3912" DrawAspect="Content" ObjectID="_1591621773" r:id="rId25"/>
                    </w:objec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 : là các bán kính đáy.</w:t>
                  </w:r>
                </w:p>
                <w:p w:rsidR="0027010A" w:rsidRPr="005B0266" w:rsidRDefault="0027010A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6"/>
                      <w:sz w:val="28"/>
                      <w:szCs w:val="28"/>
                    </w:rPr>
                    <w:object w:dxaOrig="140" w:dyaOrig="279">
                      <v:shape id="_x0000_i3913" type="#_x0000_t75" style="width:6.75pt;height:14.25pt" o:ole="">
                        <v:imagedata r:id="rId21" o:title=""/>
                      </v:shape>
                      <o:OLEObject Type="Embed" ProgID="Equation.DSMT4" ShapeID="_x0000_i3913" DrawAspect="Content" ObjectID="_1591621774" r:id="rId26"/>
                    </w:objec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: là độ dài đường sinh.</w:t>
                  </w:r>
                </w:p>
                <w:p w:rsidR="0027010A" w:rsidRPr="005B0266" w:rsidRDefault="0027010A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 : là chiều cao.</w:t>
                  </w:r>
                </w:p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</w:p>
              </w:tc>
            </w:tr>
            <w:tr w:rsidR="0027010A" w:rsidRPr="003C15E5" w:rsidTr="005B0266">
              <w:trPr>
                <w:trHeight w:val="2039"/>
              </w:trPr>
              <w:tc>
                <w:tcPr>
                  <w:tcW w:w="180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H</w:t>
                  </w:r>
                  <w:r w:rsidR="00D54135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ì</w: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>nh cầu</w:t>
                  </w:r>
                </w:p>
              </w:tc>
              <w:tc>
                <w:tcPr>
                  <w:tcW w:w="25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7010A" w:rsidRPr="005B0266" w:rsidRDefault="0027010A" w:rsidP="00AB272A">
                  <w:pPr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</w:t>
                  </w:r>
                  <w:r w:rsidR="00856CC2">
                    <w:rPr>
                      <w:rFonts w:ascii="Arial" w:hAnsi="Arial" w:cs="Arial"/>
                      <w:noProof/>
                      <w:color w:val="000000"/>
                      <w:sz w:val="28"/>
                      <w:szCs w:val="28"/>
                    </w:rPr>
                    <mc:AlternateContent>
                      <mc:Choice Requires="wpc">
                        <w:drawing>
                          <wp:inline distT="0" distB="0" distL="0" distR="0">
                            <wp:extent cx="1449070" cy="930275"/>
                            <wp:effectExtent l="13970" t="6350" r="3810" b="6350"/>
                            <wp:docPr id="70" name="Bức vẽ 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microsoft.com/office/word/2010/wordprocessingCanvas">
                                <wpc:wpc>
                                  <wpc:bg>
                                    <a:noFill/>
                                  </wpc:bg>
                                  <wpc:whole/>
                                  <wps:wsp>
                                    <wps:cNvPr id="3160" name="Oval 7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112156"/>
                                        <a:ext cx="702835" cy="705962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30"/>
                                              <w:szCs w:val="36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  <w:t xml:space="preserve">               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4981" tIns="37490" rIns="74981" bIns="3749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3161" name="Arc 73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15736" y="112156"/>
                                        <a:ext cx="346862" cy="708549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3191"/>
                                          <a:gd name="T2" fmla="*/ 623 w 21600"/>
                                          <a:gd name="T3" fmla="*/ 43191 h 43191"/>
                                          <a:gd name="T4" fmla="*/ 0 w 21600"/>
                                          <a:gd name="T5" fmla="*/ 21600 h 43191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3191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3286"/>
                                              <a:pt x="12304" y="42853"/>
                                              <a:pt x="623" y="43191"/>
                                            </a:cubicBezTo>
                                          </a:path>
                                          <a:path w="21600" h="43191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3286"/>
                                              <a:pt x="12304" y="42853"/>
                                              <a:pt x="623" y="43191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3162" name="Line 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7464" y="0"/>
                                        <a:ext cx="0" cy="9302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163" name="Arc 75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230579" y="446039"/>
                                        <a:ext cx="221800" cy="74720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17515 0 0"/>
                                          <a:gd name="G2" fmla="+- 21600 0 0"/>
                                          <a:gd name="T0" fmla="*/ 34241 w 43200"/>
                                          <a:gd name="T1" fmla="*/ 0 h 39115"/>
                                          <a:gd name="T2" fmla="*/ 8593 w 43200"/>
                                          <a:gd name="T3" fmla="*/ 270 h 39115"/>
                                          <a:gd name="T4" fmla="*/ 21600 w 43200"/>
                                          <a:gd name="T5" fmla="*/ 17515 h 3911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39115" fill="none" extrusionOk="0">
                                            <a:moveTo>
                                              <a:pt x="34240" y="0"/>
                                            </a:moveTo>
                                            <a:cubicBezTo>
                                              <a:pt x="39866" y="4060"/>
                                              <a:pt x="43200" y="10576"/>
                                              <a:pt x="43200" y="17515"/>
                                            </a:cubicBezTo>
                                            <a:cubicBezTo>
                                              <a:pt x="43200" y="29444"/>
                                              <a:pt x="33529" y="39115"/>
                                              <a:pt x="21600" y="39115"/>
                                            </a:cubicBezTo>
                                            <a:cubicBezTo>
                                              <a:pt x="9670" y="39115"/>
                                              <a:pt x="0" y="29444"/>
                                              <a:pt x="0" y="17515"/>
                                            </a:cubicBezTo>
                                            <a:cubicBezTo>
                                              <a:pt x="0" y="10736"/>
                                              <a:pt x="3181" y="4351"/>
                                              <a:pt x="8593" y="270"/>
                                            </a:cubicBezTo>
                                          </a:path>
                                          <a:path w="43200" h="39115" stroke="0" extrusionOk="0">
                                            <a:moveTo>
                                              <a:pt x="34240" y="0"/>
                                            </a:moveTo>
                                            <a:cubicBezTo>
                                              <a:pt x="39866" y="4060"/>
                                              <a:pt x="43200" y="10576"/>
                                              <a:pt x="43200" y="17515"/>
                                            </a:cubicBezTo>
                                            <a:cubicBezTo>
                                              <a:pt x="43200" y="29444"/>
                                              <a:pt x="33529" y="39115"/>
                                              <a:pt x="21600" y="39115"/>
                                            </a:cubicBezTo>
                                            <a:cubicBezTo>
                                              <a:pt x="9670" y="39115"/>
                                              <a:pt x="0" y="29444"/>
                                              <a:pt x="0" y="17515"/>
                                            </a:cubicBezTo>
                                            <a:cubicBezTo>
                                              <a:pt x="0" y="10736"/>
                                              <a:pt x="3181" y="4351"/>
                                              <a:pt x="8593" y="270"/>
                                            </a:cubicBezTo>
                                            <a:lnTo>
                                              <a:pt x="21600" y="17515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3164" name="Text Box 7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71328" y="386080"/>
                                        <a:ext cx="172272" cy="15294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3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11"/>
                                              <w:szCs w:val="10"/>
                                            </w:rPr>
                                            <w:sym w:font="Symbol" w:char="F0B7"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4981" tIns="37490" rIns="74981" bIns="37490" upright="1">
                                      <a:noAutofit/>
                                    </wps:bodyPr>
                                  </wps:wsp>
                                  <wps:wsp>
                                    <wps:cNvPr id="3165" name="Oval 7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15921" y="113678"/>
                                        <a:ext cx="703332" cy="708093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gradFill rotWithShape="1">
                                              <a:gsLst>
                                                <a:gs pos="0">
                                                  <a:srgbClr val="FFFFFF"/>
                                                </a:gs>
                                                <a:gs pos="100000">
                                                  <a:srgbClr val="17AD9F"/>
                                                </a:gs>
                                              </a:gsLst>
                                              <a:path path="shape">
                                                <a:fillToRect l="50000" t="50000" r="50000" b="50000"/>
                                              </a:path>
                                            </a:gra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8"/>
                                              <w:szCs w:val="10"/>
                                            </w:rPr>
                                          </w:pPr>
                                        </w:p>
                                      </w:txbxContent>
                                    </wps:txbx>
                                    <wps:bodyPr rot="0" vert="horz" wrap="square" lIns="74981" tIns="37490" rIns="74981" bIns="3749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3166" name="Line 7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57649" y="0"/>
                                        <a:ext cx="0" cy="9302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167" name="Line 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57649" y="9435"/>
                                        <a:ext cx="0" cy="10165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4" name="Line 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57649" y="824358"/>
                                        <a:ext cx="0" cy="10180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5" name="Text Box 8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80177" y="315621"/>
                                        <a:ext cx="368893" cy="1686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6"/>
                                              <w:szCs w:val="32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13"/>
                                              <w:szCs w:val="16"/>
                                            </w:rPr>
                                            <w:t>R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4981" tIns="37490" rIns="74981" bIns="3749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66" name="Text Box 8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971679" y="352144"/>
                                        <a:ext cx="173763" cy="15294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pPr>
                                            <w:autoSpaceDE w:val="0"/>
                                            <w:autoSpaceDN w:val="0"/>
                                            <w:adjustRightInd w:val="0"/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23"/>
                                              <w:szCs w:val="28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color w:val="000000"/>
                                              <w:sz w:val="11"/>
                                              <w:szCs w:val="10"/>
                                            </w:rPr>
                                            <w:sym w:font="Symbol" w:char="F0B7"/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74981" tIns="37490" rIns="74981" bIns="37490" upright="1">
                                      <a:noAutofit/>
                                    </wps:bodyPr>
                                  </wps:wsp>
                                  <wps:wsp>
                                    <wps:cNvPr id="67" name="Oval 8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21222" y="362644"/>
                                        <a:ext cx="688755" cy="18779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68" name="Arc 84"/>
                                    <wps:cNvSpPr>
                                      <a:spLocks/>
                                    </wps:cNvSpPr>
                                    <wps:spPr bwMode="auto">
                                      <a:xfrm flipH="1">
                                        <a:off x="734142" y="448778"/>
                                        <a:ext cx="682627" cy="101656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517 0 0"/>
                                          <a:gd name="G2" fmla="+- 21600 0 0"/>
                                          <a:gd name="T0" fmla="*/ 42797 w 42797"/>
                                          <a:gd name="T1" fmla="*/ 4668 h 22117"/>
                                          <a:gd name="T2" fmla="*/ 6 w 42797"/>
                                          <a:gd name="T3" fmla="*/ 0 h 22117"/>
                                          <a:gd name="T4" fmla="*/ 21600 w 42797"/>
                                          <a:gd name="T5" fmla="*/ 517 h 22117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2797" h="22117" fill="none" extrusionOk="0">
                                            <a:moveTo>
                                              <a:pt x="42797" y="4668"/>
                                            </a:moveTo>
                                            <a:cubicBezTo>
                                              <a:pt x="40812" y="14804"/>
                                              <a:pt x="31928" y="22117"/>
                                              <a:pt x="21600" y="22117"/>
                                            </a:cubicBezTo>
                                            <a:cubicBezTo>
                                              <a:pt x="9670" y="22117"/>
                                              <a:pt x="0" y="12446"/>
                                              <a:pt x="0" y="517"/>
                                            </a:cubicBezTo>
                                            <a:cubicBezTo>
                                              <a:pt x="0" y="344"/>
                                              <a:pt x="2" y="172"/>
                                              <a:pt x="6" y="0"/>
                                            </a:cubicBezTo>
                                          </a:path>
                                          <a:path w="42797" h="22117" stroke="0" extrusionOk="0">
                                            <a:moveTo>
                                              <a:pt x="42797" y="4668"/>
                                            </a:moveTo>
                                            <a:cubicBezTo>
                                              <a:pt x="40812" y="14804"/>
                                              <a:pt x="31928" y="22117"/>
                                              <a:pt x="21600" y="22117"/>
                                            </a:cubicBezTo>
                                            <a:cubicBezTo>
                                              <a:pt x="9670" y="22117"/>
                                              <a:pt x="0" y="12446"/>
                                              <a:pt x="0" y="517"/>
                                            </a:cubicBezTo>
                                            <a:cubicBezTo>
                                              <a:pt x="0" y="344"/>
                                              <a:pt x="2" y="172"/>
                                              <a:pt x="6" y="0"/>
                                            </a:cubicBezTo>
                                            <a:lnTo>
                                              <a:pt x="21600" y="517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BBE0E3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ctr" anchorCtr="0" upright="1">
                                      <a:noAutofit/>
                                    </wps:bodyPr>
                                  </wps:wsp>
                                  <wps:wsp>
                                    <wps:cNvPr id="69" name="Line 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065600" y="440865"/>
                                        <a:ext cx="359948" cy="152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c:wpc>
                              </a:graphicData>
                            </a:graphic>
                          </wp:inline>
                        </w:drawing>
                      </mc:Choice>
                      <mc:Fallback>
                        <w:pict>
                          <v:group id="Bức vẽ 70" o:spid="_x0000_s1066" editas="canvas" style="width:114.1pt;height:73.25pt;mso-position-horizontal-relative:char;mso-position-vertical-relative:line" coordsize="14490,93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">
                            <v:shape id="_x0000_s1067" type="#_x0000_t75" style="position:absolute;width:14490;height:9302;visibility:visible;mso-wrap-style:square">
                              <v:fill o:detectmouseclick="t"/>
                              <v:path o:connecttype="none"/>
                            </v:shape>
                            <v:oval id="Oval 72" o:spid="_x0000_s1068" style="position:absolute;top:1121;width:7028;height:70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" strokecolor="white">
                              <v:textbox inset="2.08281mm,1.0414mm,2.08281mm,1.0414mm"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30"/>
                                        <w:szCs w:val="36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  <w:t xml:space="preserve">               </w:t>
                                    </w:r>
                                  </w:p>
                                </w:txbxContent>
                              </v:textbox>
                            </v:oval>
                            <v:shape id="Arc 73" o:spid="_x0000_s1069" style="position:absolute;left:157;top:1121;width:3468;height:7086;flip:x;visibility:visible;mso-wrap-style:square;v-text-anchor:middle" coordsize="21600,43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" path="m-1,nfc11929,,21600,9670,21600,21600v,11686,-9296,21253,-20977,21591em-1,nsc11929,,21600,9670,21600,21600v,11686,-9296,21253,-20977,21591l,21600,-1,xe" filled="f" fillcolor="#bbe0e3">
                              <v:path arrowok="t" o:extrusionok="f" o:connecttype="custom" o:connectlocs="0,0;10004,708549;0,354348" o:connectangles="0,0,0"/>
                            </v:shape>
                            <v:line id="Line 74" o:spid="_x0000_s1070" style="position:absolute;visibility:visible;mso-wrap-style:square" from="3574,0" to="3574,9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97ixwAAAN0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zH6QT+3sQnIJd3AAAA//8DAFBLAQItABQABgAIAAAAIQDb4fbL7gAAAIUBAAATAAAAAAAA&#10;AAAAAAAAAAAAAABbQ29udGVudF9UeXBlc10ueG1sUEsBAi0AFAAGAAgAAAAhAFr0LFu/AAAAFQEA&#10;AAsAAAAAAAAAAAAAAAAAHwEAAF9yZWxzLy5yZWxzUEsBAi0AFAAGAAgAAAAhAJ6/3uLHAAAA3QAA&#10;AA8AAAAAAAAAAAAAAAAABwIAAGRycy9kb3ducmV2LnhtbFBLBQYAAAAAAwADALcAAAD7AgAAAAA=&#10;"/>
                            <v:shape id="Arc 75" o:spid="_x0000_s1071" style="position:absolute;left:2305;top:4460;width:2218;height:747;flip:x;visibility:visible;mso-wrap-style:square;v-text-anchor:middle" coordsize="43200,39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" path="m34240,nfc39866,4060,43200,10576,43200,17515v,11929,-9671,21600,-21600,21600c9670,39115,,29444,,17515,,10736,3181,4351,8593,270em34240,nsc39866,4060,43200,10576,43200,17515v,11929,-9671,21600,-21600,21600c9670,39115,,29444,,17515,,10736,3181,4351,8593,270l21600,17515,34240,xe" filled="f" fillcolor="#bbe0e3">
                              <v:stroke endarrow="block"/>
                              <v:path arrowok="t" o:extrusionok="f" o:connecttype="custom" o:connectlocs="175802,0;44119,516;110900,33458" o:connectangles="0,0,0"/>
                            </v:shape>
                            <v:shape id="Text Box 76" o:spid="_x0000_s1072" type="#_x0000_t202" style="position:absolute;left:2713;top:3860;width:1723;height:1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" filled="f" fillcolor="#bbe0e3" stroked="f">
                              <v:textbox inset="2.08281mm,1.0414mm,2.08281mm,1.0414mm"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23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1"/>
                                        <w:szCs w:val="10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v:textbox>
                            </v:shape>
                            <v:oval id="Oval 77" o:spid="_x0000_s1073" style="position:absolute;left:7159;top:1136;width:7033;height:70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" filled="f">
                              <v:fill color2="#17ad9f" rotate="t" focusposition=".5,.5" focussize="" focus="100%" type="gradientRadial"/>
                              <v:textbox inset="2.08281mm,1.0414mm,2.08281mm,1.0414mm"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8"/>
                                        <w:szCs w:val="10"/>
                                      </w:rPr>
                                    </w:pPr>
                                  </w:p>
                                </w:txbxContent>
                              </v:textbox>
                            </v:oval>
                            <v:line id="Line 78" o:spid="_x0000_s1074" style="position:absolute;visibility:visible;mso-wrap-style:square" from="10576,0" to="10576,9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">
                              <v:stroke dashstyle="dash"/>
                            </v:line>
                            <v:line id="Line 79" o:spid="_x0000_s1075" style="position:absolute;visibility:visible;mso-wrap-style:square" from="10576,94" to="10576,11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"/>
                            <v:line id="Line 80" o:spid="_x0000_s1076" style="position:absolute;visibility:visible;mso-wrap-style:square" from="10576,8243" to="10576,9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/>
                            <v:shape id="Text Box 81" o:spid="_x0000_s1077" type="#_x0000_t202" style="position:absolute;left:10801;top:3156;width:3689;height:1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" filled="f" fillcolor="#bbe0e3" stroked="f">
                              <v:textbox inset="2.08281mm,1.0414mm,2.08281mm,1.0414mm"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26"/>
                                        <w:szCs w:val="32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3"/>
                                        <w:szCs w:val="16"/>
                                      </w:rPr>
                                      <w:t>R</w:t>
                                    </w:r>
                                  </w:p>
                                </w:txbxContent>
                              </v:textbox>
                            </v:shape>
                            <v:shape id="Text Box 82" o:spid="_x0000_s1078" type="#_x0000_t202" style="position:absolute;left:9716;top:3521;width:1738;height:1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" filled="f" fillcolor="#bbe0e3" stroked="f">
                              <v:textbox inset="2.08281mm,1.0414mm,2.08281mm,1.0414mm">
                                <w:txbxContent>
                                  <w:p w:rsidR="00CE40A9" w:rsidRDefault="00CE40A9" w:rsidP="00F562CD">
                                    <w:pPr>
                                      <w:autoSpaceDE w:val="0"/>
                                      <w:autoSpaceDN w:val="0"/>
                                      <w:adjustRightInd w:val="0"/>
                                      <w:rPr>
                                        <w:rFonts w:ascii="Arial" w:hAnsi="Arial" w:cs="Arial"/>
                                        <w:color w:val="000000"/>
                                        <w:sz w:val="23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11"/>
                                        <w:szCs w:val="10"/>
                                      </w:rPr>
                                      <w:sym w:font="Symbol" w:char="F0B7"/>
                                    </w:r>
                                  </w:p>
                                </w:txbxContent>
                              </v:textbox>
                            </v:shape>
                            <v:oval id="Oval 83" o:spid="_x0000_s1079" style="position:absolute;left:7212;top:3626;width:6887;height:18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" filled="f" fillcolor="#bbe0e3">
                              <v:stroke dashstyle="dash"/>
                            </v:oval>
                            <v:shape id="Arc 84" o:spid="_x0000_s1080" style="position:absolute;left:7341;top:4487;width:6826;height:1017;flip:x;visibility:visible;mso-wrap-style:square;v-text-anchor:middle" coordsize="42797,221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" path="m42797,4668nfc40812,14804,31928,22117,21600,22117,9670,22117,,12446,,517,,344,2,172,6,em42797,4668nsc40812,14804,31928,22117,21600,22117,9670,22117,,12446,,517,,344,2,172,6,l21600,517,42797,4668xe" filled="f" fillcolor="#bbe0e3">
                              <v:path arrowok="t" o:extrusionok="f" o:connecttype="custom" o:connectlocs="682627,21455;96,0;344527,2376" o:connectangles="0,0,0"/>
                            </v:shape>
                            <v:line id="Line 85" o:spid="_x0000_s1081" style="position:absolute;visibility:visible;mso-wrap-style:square" from="10656,4408" to="14255,4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          <w10:anchorlock/>
                          </v:group>
                        </w:pict>
                      </mc:Fallback>
                    </mc:AlternateContent>
                  </w:r>
                  <w:r w:rsidRPr="005B0266"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24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10"/>
                      <w:sz w:val="28"/>
                      <w:szCs w:val="28"/>
                    </w:rPr>
                    <w:object w:dxaOrig="2080" w:dyaOrig="360">
                      <v:shape id="_x0000_i3914" type="#_x0000_t75" style="width:110.25pt;height:19.5pt" o:ole="" fillcolor="black">
                        <v:imagedata r:id="rId27" o:title=""/>
                      </v:shape>
                      <o:OLEObject Type="Embed" ProgID="Equation.DSMT4" ShapeID="_x0000_i3914" DrawAspect="Content" ObjectID="_1591621775" r:id="rId28"/>
                    </w:object>
                  </w:r>
                </w:p>
              </w:tc>
              <w:tc>
                <w:tcPr>
                  <w:tcW w:w="255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27010A" w:rsidRPr="005B0266" w:rsidRDefault="0027010A" w:rsidP="005B0266">
                  <w:pPr>
                    <w:jc w:val="center"/>
                    <w:rPr>
                      <w:rFonts w:ascii="Arial" w:hAnsi="Arial" w:cs="Arial"/>
                      <w:color w:val="000000"/>
                      <w:sz w:val="28"/>
                      <w:szCs w:val="28"/>
                    </w:rPr>
                  </w:pPr>
                  <w:r w:rsidRPr="005B0266">
                    <w:rPr>
                      <w:rFonts w:ascii="Arial" w:hAnsi="Arial" w:cs="Arial"/>
                      <w:color w:val="000000"/>
                      <w:position w:val="-24"/>
                      <w:sz w:val="28"/>
                      <w:szCs w:val="28"/>
                    </w:rPr>
                    <w:object w:dxaOrig="980" w:dyaOrig="620">
                      <v:shape id="_x0000_i3915" type="#_x0000_t75" style="width:52.5pt;height:33pt" o:ole="">
                        <v:imagedata r:id="rId29" o:title=""/>
                      </v:shape>
                      <o:OLEObject Type="Embed" ProgID="Equation.DSMT4" ShapeID="_x0000_i3915" DrawAspect="Content" ObjectID="_1591621776" r:id="rId30"/>
                    </w:object>
                  </w:r>
                </w:p>
              </w:tc>
            </w:tr>
          </w:tbl>
          <w:p w:rsidR="0027010A" w:rsidRPr="003C15E5" w:rsidRDefault="0027010A" w:rsidP="00F562CD">
            <w:pPr>
              <w:ind w:left="720"/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  <w:r w:rsidRPr="003C15E5">
              <w:rPr>
                <w:rFonts w:ascii="Arial" w:hAnsi="Arial" w:cs="Arial"/>
                <w:color w:val="000000"/>
                <w:sz w:val="28"/>
                <w:szCs w:val="28"/>
              </w:rPr>
              <w:t xml:space="preserve">     </w:t>
            </w: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b/>
                <w:color w:val="000000"/>
                <w:sz w:val="28"/>
                <w:szCs w:val="28"/>
              </w:rPr>
            </w:pPr>
            <w:r w:rsidRPr="003C15E5">
              <w:rPr>
                <w:rFonts w:ascii="Arial" w:hAnsi="Arial" w:cs="Arial"/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/>
                <w:color w:val="000000"/>
                <w:sz w:val="28"/>
                <w:szCs w:val="28"/>
              </w:rPr>
              <w:t>B. Bài tập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4"/>
              </w:numPr>
              <w:spacing w:after="200" w:line="276" w:lineRule="auto"/>
              <w:ind w:left="284" w:hanging="284"/>
              <w:rPr>
                <w:b/>
                <w:color w:val="000000"/>
                <w:sz w:val="28"/>
                <w:szCs w:val="28"/>
              </w:rPr>
            </w:pPr>
            <w:r w:rsidRPr="003C15E5">
              <w:rPr>
                <w:b/>
                <w:color w:val="000000"/>
                <w:sz w:val="28"/>
                <w:szCs w:val="28"/>
              </w:rPr>
              <w:t>NHẬN BIẾT:</w:t>
            </w: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</w:rPr>
            </w:pPr>
            <w:r w:rsidRPr="00DC50BB">
              <w:rPr>
                <w:color w:val="000000"/>
                <w:sz w:val="28"/>
                <w:szCs w:val="28"/>
              </w:rPr>
              <w:t>Bài 1: H</w:t>
            </w:r>
            <w:r w:rsidR="00D54135">
              <w:rPr>
                <w:color w:val="000000"/>
                <w:sz w:val="28"/>
                <w:szCs w:val="28"/>
              </w:rPr>
              <w:t>ì</w:t>
            </w:r>
            <w:r w:rsidRPr="00DC50BB">
              <w:rPr>
                <w:color w:val="000000"/>
                <w:sz w:val="28"/>
                <w:szCs w:val="28"/>
              </w:rPr>
              <w:t>nh trụ là h</w:t>
            </w:r>
            <w:r w:rsidR="00D54135">
              <w:rPr>
                <w:color w:val="000000"/>
                <w:sz w:val="28"/>
                <w:szCs w:val="28"/>
              </w:rPr>
              <w:t>ì</w:t>
            </w:r>
            <w:r w:rsidRPr="00DC50BB">
              <w:rPr>
                <w:color w:val="000000"/>
                <w:sz w:val="28"/>
                <w:szCs w:val="28"/>
              </w:rPr>
              <w:t>nh có: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15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DC50BB">
              <w:rPr>
                <w:color w:val="000000"/>
                <w:sz w:val="28"/>
                <w:szCs w:val="28"/>
              </w:rPr>
              <w:t>Hai đáy là h</w:t>
            </w:r>
            <w:r w:rsidR="00D54135">
              <w:rPr>
                <w:color w:val="000000"/>
                <w:sz w:val="28"/>
                <w:szCs w:val="28"/>
              </w:rPr>
              <w:t>ì</w:t>
            </w:r>
            <w:r w:rsidRPr="00DC50BB">
              <w:rPr>
                <w:color w:val="000000"/>
                <w:sz w:val="28"/>
                <w:szCs w:val="28"/>
              </w:rPr>
              <w:t>nh tam giác.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15"/>
              </w:numPr>
              <w:spacing w:after="200" w:line="276" w:lineRule="auto"/>
              <w:rPr>
                <w:color w:val="000000"/>
                <w:sz w:val="28"/>
                <w:szCs w:val="28"/>
                <w:lang w:val="fr-FR"/>
              </w:rPr>
            </w:pPr>
            <w:r w:rsidRPr="00DC50BB">
              <w:rPr>
                <w:color w:val="000000"/>
                <w:sz w:val="28"/>
                <w:szCs w:val="28"/>
                <w:lang w:val="fr-FR"/>
              </w:rPr>
              <w:t>Hai đáy là h</w:t>
            </w:r>
            <w:r w:rsidR="00D54135">
              <w:rPr>
                <w:color w:val="000000"/>
                <w:sz w:val="28"/>
                <w:szCs w:val="28"/>
                <w:lang w:val="fr-F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fr-FR"/>
              </w:rPr>
              <w:t>nh tr</w:t>
            </w:r>
            <w:r w:rsidR="00D54135">
              <w:rPr>
                <w:color w:val="000000"/>
                <w:sz w:val="28"/>
                <w:szCs w:val="28"/>
                <w:lang w:val="fr-FR"/>
              </w:rPr>
              <w:t>ò</w:t>
            </w:r>
            <w:r w:rsidRPr="00DC50BB">
              <w:rPr>
                <w:color w:val="000000"/>
                <w:sz w:val="28"/>
                <w:szCs w:val="28"/>
                <w:lang w:val="fr-FR"/>
              </w:rPr>
              <w:t>n.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15"/>
              </w:numPr>
              <w:spacing w:after="200" w:line="276" w:lineRule="auto"/>
              <w:rPr>
                <w:color w:val="000000"/>
                <w:sz w:val="28"/>
                <w:szCs w:val="28"/>
                <w:lang w:val="fr-FR"/>
              </w:rPr>
            </w:pPr>
            <w:r w:rsidRPr="00DC50BB">
              <w:rPr>
                <w:color w:val="000000"/>
                <w:sz w:val="28"/>
                <w:szCs w:val="28"/>
                <w:lang w:val="fr-FR"/>
              </w:rPr>
              <w:t>Hai đáy là h</w:t>
            </w:r>
            <w:r w:rsidR="00D54135">
              <w:rPr>
                <w:color w:val="000000"/>
                <w:sz w:val="28"/>
                <w:szCs w:val="28"/>
                <w:lang w:val="fr-F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fr-FR"/>
              </w:rPr>
              <w:t>nh chữ nhật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5"/>
              </w:numPr>
              <w:spacing w:after="200" w:line="276" w:lineRule="auto"/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>Hai đáy là h</w:t>
            </w:r>
            <w:r w:rsidR="00D54135">
              <w:rPr>
                <w:color w:val="000000"/>
                <w:sz w:val="28"/>
                <w:szCs w:val="28"/>
                <w:lang w:val="fr-F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fr-FR"/>
              </w:rPr>
              <w:t>nh vuông.</w:t>
            </w:r>
          </w:p>
          <w:p w:rsidR="0027010A" w:rsidRPr="003C15E5" w:rsidRDefault="0027010A" w:rsidP="00F562CD">
            <w:pPr>
              <w:pStyle w:val="oancuaDanhsach"/>
              <w:ind w:left="1440"/>
              <w:rPr>
                <w:color w:val="000000"/>
                <w:sz w:val="28"/>
                <w:szCs w:val="28"/>
                <w:lang w:val="fr-FR"/>
              </w:rPr>
            </w:pPr>
            <w:r w:rsidRPr="003C15E5">
              <w:rPr>
                <w:color w:val="000000"/>
                <w:sz w:val="28"/>
                <w:szCs w:val="28"/>
                <w:lang w:val="fr-FR"/>
              </w:rPr>
              <w:t>Đáp án: B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color w:val="000000"/>
                <w:sz w:val="28"/>
                <w:szCs w:val="28"/>
                <w:lang w:val="fr-FR"/>
              </w:rPr>
              <w:t>Bài 2: H</w:t>
            </w:r>
            <w:r w:rsidR="00CE40A9">
              <w:rPr>
                <w:color w:val="000000"/>
                <w:sz w:val="28"/>
                <w:szCs w:val="28"/>
                <w:lang w:val="fr-F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fr-FR"/>
              </w:rPr>
              <w:t>nh trụ có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6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1 đường sinh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6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2 đường sinh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6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Vô số đường sinh.</w:t>
            </w: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C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Bài 3: Khi cắ</w:t>
            </w:r>
            <w:r>
              <w:rPr>
                <w:color w:val="000000"/>
                <w:sz w:val="28"/>
                <w:szCs w:val="28"/>
              </w:rPr>
              <w:t>t h</w:t>
            </w:r>
            <w:r w:rsidR="00CE40A9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 bởi một mặt phẳng song song với trục của nó ta được mặt phẳng cắ</w:t>
            </w:r>
            <w:r>
              <w:rPr>
                <w:color w:val="000000"/>
                <w:sz w:val="28"/>
                <w:szCs w:val="28"/>
              </w:rPr>
              <w:t>t là h</w:t>
            </w:r>
            <w:r w:rsidR="00CE40A9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: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17"/>
              </w:numPr>
              <w:spacing w:after="200" w:line="276" w:lineRule="auto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Mộ</w:t>
            </w:r>
            <w:r>
              <w:rPr>
                <w:color w:val="000000"/>
                <w:sz w:val="28"/>
                <w:szCs w:val="28"/>
                <w:lang w:val="pt-BR"/>
              </w:rPr>
              <w:t>t h</w:t>
            </w:r>
            <w:r w:rsidR="00CE40A9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chữ nhật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7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Một</w:t>
            </w:r>
            <w:r>
              <w:rPr>
                <w:color w:val="000000"/>
                <w:sz w:val="28"/>
                <w:szCs w:val="28"/>
              </w:rPr>
              <w:t xml:space="preserve"> h</w:t>
            </w:r>
            <w:r w:rsidR="00CE40A9">
              <w:rPr>
                <w:color w:val="000000"/>
                <w:sz w:val="28"/>
                <w:szCs w:val="28"/>
              </w:rPr>
              <w:t>ì</w:t>
            </w:r>
            <w:r>
              <w:rPr>
                <w:color w:val="000000"/>
                <w:sz w:val="28"/>
                <w:szCs w:val="28"/>
              </w:rPr>
              <w:t>nh tr</w:t>
            </w:r>
            <w:r w:rsidR="00CE40A9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.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17"/>
              </w:numPr>
              <w:spacing w:after="200" w:line="276" w:lineRule="auto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Mộ</w:t>
            </w:r>
            <w:r>
              <w:rPr>
                <w:color w:val="000000"/>
                <w:sz w:val="28"/>
                <w:szCs w:val="28"/>
                <w:lang w:val="pt-BR"/>
              </w:rPr>
              <w:t>t h</w:t>
            </w:r>
            <w:r w:rsidR="00CE40A9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tam giác.</w:t>
            </w:r>
          </w:p>
          <w:p w:rsidR="0027010A" w:rsidRPr="00DC50BB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Đáp án: A</w:t>
            </w: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Bài 4: Khi cắ</w:t>
            </w:r>
            <w:r>
              <w:rPr>
                <w:color w:val="000000"/>
                <w:sz w:val="28"/>
                <w:szCs w:val="28"/>
                <w:lang w:val="pt-BR"/>
              </w:rPr>
              <w:t>t h</w:t>
            </w:r>
            <w:r w:rsidR="00CE40A9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trụ bởi một mặt phẳng song song vớ</w:t>
            </w:r>
            <w:r>
              <w:rPr>
                <w:color w:val="000000"/>
                <w:sz w:val="28"/>
                <w:szCs w:val="28"/>
                <w:lang w:val="pt-BR"/>
              </w:rPr>
              <w:t>i đáy th</w:t>
            </w:r>
            <w:r w:rsidR="00476C90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phần mặt cắ</w:t>
            </w:r>
            <w:r>
              <w:rPr>
                <w:color w:val="000000"/>
                <w:sz w:val="28"/>
                <w:szCs w:val="28"/>
                <w:lang w:val="pt-BR"/>
              </w:rPr>
              <w:t>t là h</w:t>
            </w:r>
            <w:r w:rsidR="00E305A6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nh: 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H</w:t>
            </w:r>
            <w:r w:rsidR="00E305A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chữ nhật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H</w:t>
            </w:r>
            <w:r w:rsidR="00E305A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</w:t>
            </w:r>
            <w:r w:rsidR="00E305A6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H</w:t>
            </w:r>
            <w:r w:rsidR="00E305A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Vuông.</w:t>
            </w: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B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Bài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</w:rPr>
              <w:t>5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: Khi quay một tam giác vuông mộ</w:t>
            </w:r>
            <w:r>
              <w:rPr>
                <w:color w:val="000000"/>
                <w:sz w:val="28"/>
                <w:szCs w:val="28"/>
                <w:lang w:val="vi-VN"/>
              </w:rPr>
              <w:t>t v</w:t>
            </w:r>
            <w:r w:rsidR="00E305A6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g quanh một cạnh góc vuông cố đị</w:t>
            </w:r>
            <w:r>
              <w:rPr>
                <w:color w:val="000000"/>
                <w:sz w:val="28"/>
                <w:szCs w:val="28"/>
                <w:lang w:val="vi-VN"/>
              </w:rPr>
              <w:t>nh th</w:t>
            </w:r>
            <w:r w:rsidR="00E305A6">
              <w:rPr>
                <w:color w:val="000000"/>
                <w:sz w:val="28"/>
                <w:szCs w:val="28"/>
              </w:rPr>
              <w:t>ì</w:t>
            </w:r>
            <w:r>
              <w:rPr>
                <w:color w:val="000000"/>
                <w:sz w:val="28"/>
                <w:szCs w:val="28"/>
                <w:lang w:val="vi-VN"/>
              </w:rPr>
              <w:t xml:space="preserve"> h</w:t>
            </w:r>
            <w:r w:rsidR="00E305A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lastRenderedPageBreak/>
              <w:t>tạo thành là một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35"/>
              </w:numPr>
              <w:spacing w:line="276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H</w:t>
            </w:r>
            <w:r w:rsidR="00E305A6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trụ                                                   B. H</w:t>
            </w:r>
            <w:r w:rsidR="00E305A6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nh nón        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C. H</w:t>
            </w:r>
            <w:r w:rsidR="00E305A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hộp chữ nhật                                   D. H</w:t>
            </w:r>
            <w:r w:rsidR="00E305A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Đáp án: B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Bài 6:: Nếu cắt h</w:t>
            </w:r>
            <w:r w:rsidR="00493EE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bởi một mặt phẳng song song với đáy th</w:t>
            </w:r>
            <w:r w:rsidR="00493EE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mặt cắt là một 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6"/>
              </w:numPr>
              <w:spacing w:line="276" w:lineRule="auto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H</w:t>
            </w:r>
            <w:r w:rsidR="00493EE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</w:t>
            </w:r>
            <w:r w:rsidR="00493EE8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                                                B. H</w:t>
            </w:r>
            <w:r w:rsidR="00493EE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hữ nhật</w:t>
            </w:r>
          </w:p>
          <w:p w:rsidR="0027010A" w:rsidRPr="00DC50BB" w:rsidRDefault="0027010A" w:rsidP="00F562CD">
            <w:pPr>
              <w:ind w:left="690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C   H</w:t>
            </w:r>
            <w:r w:rsidR="00493EE8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tam giác                                          D. H</w:t>
            </w:r>
            <w:r w:rsidR="00493EE8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thang cân</w:t>
            </w:r>
          </w:p>
          <w:p w:rsidR="0027010A" w:rsidRPr="00DC50BB" w:rsidRDefault="0027010A" w:rsidP="00F562CD">
            <w:pPr>
              <w:ind w:left="690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Đáp án: A</w:t>
            </w:r>
          </w:p>
          <w:p w:rsidR="0027010A" w:rsidRPr="00DC50BB" w:rsidRDefault="0027010A" w:rsidP="00F562CD">
            <w:pPr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Bài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7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: 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Công thức tính diện tích xung quanh của h</w:t>
            </w:r>
            <w:r w:rsidR="00493EE8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nón là:</w:t>
            </w:r>
          </w:p>
          <w:p w:rsidR="0027010A" w:rsidRPr="00DC50BB" w:rsidRDefault="00856CC2" w:rsidP="00F562CD">
            <w:pPr>
              <w:ind w:left="690"/>
              <w:jc w:val="both"/>
              <w:rPr>
                <w:color w:val="000000"/>
                <w:sz w:val="28"/>
                <w:szCs w:val="28"/>
                <w:lang w:val="pt-BR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A.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xq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=πrl</m:t>
              </m:r>
            </m:oMath>
            <w:r w:rsidR="0027010A" w:rsidRPr="00DC50BB">
              <w:rPr>
                <w:color w:val="000000"/>
                <w:sz w:val="28"/>
                <w:szCs w:val="28"/>
                <w:lang w:val="pt-BR"/>
              </w:rPr>
              <w:t xml:space="preserve">                                                 B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xq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=π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l</m:t>
              </m:r>
            </m:oMath>
          </w:p>
          <w:p w:rsidR="0027010A" w:rsidRPr="00DC50BB" w:rsidRDefault="0027010A" w:rsidP="00F562CD">
            <w:pPr>
              <w:ind w:left="690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C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xq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πrl</m:t>
              </m:r>
            </m:oMath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                                              D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xq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π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rl</m:t>
              </m:r>
            </m:oMath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Bài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8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: Khi cắt h</w:t>
            </w:r>
            <w:r w:rsidR="00493EE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bán kính R bởi một mặt phẳng. Ta được mặt cắt là: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52"/>
              </w:numPr>
              <w:spacing w:after="200" w:line="276" w:lineRule="auto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Là một h</w:t>
            </w:r>
            <w:r w:rsidR="0068159E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tr</w:t>
            </w:r>
            <w:r w:rsidR="0068159E">
              <w:rPr>
                <w:color w:val="000000"/>
                <w:sz w:val="28"/>
                <w:szCs w:val="28"/>
                <w:lang w:val="pt-BR"/>
              </w:rPr>
              <w:t>ò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2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Là một đường tr</w:t>
            </w:r>
            <w:r w:rsidR="0068159E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2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Là một h</w:t>
            </w:r>
            <w:r w:rsidR="0068159E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vuông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Bài 9: Khi cắt mặt cầu có bán kính R bởi một mặt phẳng. Ta được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3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H</w:t>
            </w:r>
            <w:r w:rsidR="00F97B32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chữ nhật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3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ường tr</w:t>
            </w:r>
            <w:r w:rsidR="00F97B32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3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H</w:t>
            </w:r>
            <w:r w:rsidR="00F97B32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</w:t>
            </w:r>
            <w:r w:rsidR="00F97B32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Bài 10: Mặt cầu có diện tích là 25 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. Khi đó đường kính của mặt cầu là: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54"/>
              </w:numPr>
              <w:spacing w:after="200" w:line="276" w:lineRule="auto"/>
              <w:rPr>
                <w:color w:val="000000"/>
                <w:sz w:val="28"/>
                <w:szCs w:val="28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ᴨ</m:t>
                  </m:r>
                </m:den>
              </m:f>
            </m:oMath>
            <w:r w:rsidR="0027010A" w:rsidRPr="003C15E5">
              <w:rPr>
                <w:color w:val="000000"/>
                <w:sz w:val="28"/>
                <w:szCs w:val="28"/>
                <w:lang w:val="vi-VN"/>
              </w:rPr>
              <w:t xml:space="preserve"> cm                     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</w:rPr>
                    <m:t>ᴨ</m:t>
                  </m:r>
                </m:den>
              </m:f>
            </m:oMath>
            <w:r w:rsidR="0027010A" w:rsidRPr="003C15E5">
              <w:rPr>
                <w:color w:val="000000"/>
                <w:sz w:val="28"/>
                <w:szCs w:val="28"/>
                <w:lang w:val="vi-VN"/>
              </w:rPr>
              <w:t>cm                  C.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ᴨ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ᴨ</m:t>
                  </m:r>
                </m:den>
              </m:f>
            </m:oMath>
            <w:r w:rsidR="0027010A" w:rsidRPr="003C15E5">
              <w:rPr>
                <w:color w:val="000000"/>
                <w:sz w:val="28"/>
                <w:szCs w:val="28"/>
                <w:lang w:val="vi-VN"/>
              </w:rPr>
              <w:t xml:space="preserve"> cm          D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ᴨ</m:t>
                      </m:r>
                    </m:e>
                  </m:rad>
                </m:den>
              </m:f>
            </m:oMath>
            <w:r w:rsidR="0027010A" w:rsidRPr="003C15E5">
              <w:rPr>
                <w:color w:val="000000"/>
                <w:sz w:val="28"/>
                <w:szCs w:val="28"/>
                <w:lang w:val="vi-VN"/>
              </w:rPr>
              <w:t xml:space="preserve"> cm</w:t>
            </w:r>
          </w:p>
          <w:p w:rsidR="0027010A" w:rsidRPr="003C15E5" w:rsidRDefault="0027010A" w:rsidP="00F562CD">
            <w:pPr>
              <w:ind w:left="690"/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ind w:left="690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Đáp án: A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Bài 11:  : Công thức tính thể tích của h</w:t>
            </w:r>
            <w:r w:rsidR="00F97B32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là: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</w:t>
            </w:r>
            <w:r w:rsidRPr="003C15E5">
              <w:rPr>
                <w:color w:val="000000"/>
                <w:sz w:val="28"/>
                <w:szCs w:val="28"/>
              </w:rPr>
              <w:t xml:space="preserve">A.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h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                                           B.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πrh</m:t>
              </m:r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     C.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πrh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                                           D.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40404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40404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404040"/>
                </w:rPr>
                <m:t>h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 </w:t>
            </w:r>
          </w:p>
          <w:p w:rsidR="0027010A" w:rsidRPr="003C15E5" w:rsidRDefault="0027010A" w:rsidP="00F562CD">
            <w:pPr>
              <w:ind w:left="69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A</w:t>
            </w: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firstLine="72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4"/>
              </w:numPr>
              <w:spacing w:after="200" w:line="276" w:lineRule="auto"/>
              <w:ind w:left="426" w:hanging="426"/>
              <w:rPr>
                <w:b/>
                <w:color w:val="000000"/>
                <w:sz w:val="28"/>
                <w:szCs w:val="28"/>
              </w:rPr>
            </w:pPr>
            <w:r w:rsidRPr="003C15E5">
              <w:rPr>
                <w:b/>
                <w:color w:val="000000"/>
                <w:sz w:val="28"/>
                <w:szCs w:val="28"/>
              </w:rPr>
              <w:t>THÔNG HIỂU:</w:t>
            </w:r>
          </w:p>
          <w:p w:rsidR="0027010A" w:rsidRPr="003C15E5" w:rsidRDefault="00856CC2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4147820</wp:posOffset>
                  </wp:positionH>
                  <wp:positionV relativeFrom="paragraph">
                    <wp:posOffset>-332105</wp:posOffset>
                  </wp:positionV>
                  <wp:extent cx="1419225" cy="1543050"/>
                  <wp:effectExtent l="0" t="0" r="0" b="0"/>
                  <wp:wrapTight wrapText="bothSides">
                    <wp:wrapPolygon edited="0">
                      <wp:start x="0" y="0"/>
                      <wp:lineTo x="0" y="21333"/>
                      <wp:lineTo x="21455" y="21333"/>
                      <wp:lineTo x="21455" y="0"/>
                      <wp:lineTo x="0" y="0"/>
                    </wp:wrapPolygon>
                  </wp:wrapTight>
                  <wp:docPr id="86" name="Ảnh 86" descr="http://img.loigiaihay.com/picture/image_tiny/7-9-2014%201-36-04%20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http://img.loigiaihay.com/picture/image_tiny/7-9-2014%201-36-04%20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46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543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010A" w:rsidRPr="003C15E5">
              <w:rPr>
                <w:bCs/>
                <w:color w:val="000000"/>
                <w:sz w:val="28"/>
                <w:szCs w:val="28"/>
                <w:lang w:val="en-US"/>
              </w:rPr>
              <w:t xml:space="preserve"> </w:t>
            </w:r>
            <w:r w:rsidR="0027010A" w:rsidRPr="003C15E5">
              <w:rPr>
                <w:bCs/>
                <w:color w:val="000000"/>
                <w:sz w:val="28"/>
                <w:szCs w:val="28"/>
              </w:rPr>
              <w:t>Bài 1.</w:t>
            </w:r>
            <w:r w:rsidR="0027010A" w:rsidRPr="003C15E5">
              <w:rPr>
                <w:color w:val="000000"/>
                <w:sz w:val="28"/>
                <w:szCs w:val="28"/>
              </w:rPr>
              <w:t> Quan sát  h</w:t>
            </w:r>
            <w:r w:rsidR="00F97B32">
              <w:rPr>
                <w:color w:val="000000"/>
                <w:sz w:val="28"/>
                <w:szCs w:val="28"/>
                <w:lang w:val="en-US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</w:rPr>
              <w:t>nh dưới đây và cho biết chiều cao của h</w:t>
            </w:r>
            <w:r w:rsidR="00F97B32">
              <w:rPr>
                <w:color w:val="000000"/>
                <w:sz w:val="28"/>
                <w:szCs w:val="28"/>
                <w:lang w:val="en-US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</w:rPr>
              <w:t>nh trụ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9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10cm  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9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8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9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5 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9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4cm</w:t>
            </w:r>
          </w:p>
          <w:p w:rsidR="0027010A" w:rsidRPr="003C15E5" w:rsidRDefault="0027010A" w:rsidP="00F562CD">
            <w:pPr>
              <w:spacing w:after="150"/>
              <w:ind w:left="720" w:firstLine="36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A</w:t>
            </w:r>
          </w:p>
          <w:p w:rsidR="0027010A" w:rsidRPr="003C15E5" w:rsidRDefault="00856CC2" w:rsidP="00F562CD">
            <w:p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>
              <w:rPr>
                <w:noProof/>
                <w:lang w:val="vi-VN" w:eastAsia="vi-VN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4614545</wp:posOffset>
                  </wp:positionH>
                  <wp:positionV relativeFrom="paragraph">
                    <wp:posOffset>81280</wp:posOffset>
                  </wp:positionV>
                  <wp:extent cx="1419225" cy="1543050"/>
                  <wp:effectExtent l="0" t="0" r="0" b="0"/>
                  <wp:wrapTight wrapText="bothSides">
                    <wp:wrapPolygon edited="0">
                      <wp:start x="0" y="0"/>
                      <wp:lineTo x="0" y="21333"/>
                      <wp:lineTo x="21455" y="21333"/>
                      <wp:lineTo x="21455" y="0"/>
                      <wp:lineTo x="0" y="0"/>
                    </wp:wrapPolygon>
                  </wp:wrapTight>
                  <wp:docPr id="87" name="Picture 6" descr="http://img.loigiaihay.com/picture/image_tiny/7-9-2014%201-36-04%20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img.loigiaihay.com/picture/image_tiny/7-9-2014%201-36-04%20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46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543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010A" w:rsidRPr="003C15E5">
              <w:rPr>
                <w:bCs/>
                <w:color w:val="000000"/>
                <w:sz w:val="28"/>
                <w:szCs w:val="28"/>
              </w:rPr>
              <w:t>Bài 2.</w:t>
            </w:r>
            <w:r w:rsidR="0027010A" w:rsidRPr="003C15E5">
              <w:rPr>
                <w:color w:val="000000"/>
                <w:sz w:val="28"/>
                <w:szCs w:val="28"/>
              </w:rPr>
              <w:t> Quan sát  h</w:t>
            </w:r>
            <w:r w:rsidR="00F97B32">
              <w:rPr>
                <w:color w:val="000000"/>
                <w:sz w:val="28"/>
                <w:szCs w:val="28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</w:rPr>
              <w:t>nh dưới đây và cho biết bán kính đáy của h?nh trụ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0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10cm  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0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8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0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4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0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5 cm</w:t>
            </w:r>
          </w:p>
          <w:p w:rsidR="0027010A" w:rsidRPr="003C15E5" w:rsidRDefault="0027010A" w:rsidP="00F562CD">
            <w:pPr>
              <w:spacing w:after="150"/>
              <w:ind w:left="720" w:firstLine="36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</w:rPr>
              <w:t>Đáp án: C</w:t>
            </w:r>
          </w:p>
          <w:p w:rsidR="0027010A" w:rsidRPr="003C15E5" w:rsidRDefault="00856CC2" w:rsidP="00F562CD">
            <w:p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>
              <w:rPr>
                <w:noProof/>
                <w:lang w:val="vi-VN" w:eastAsia="vi-VN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4614545</wp:posOffset>
                  </wp:positionH>
                  <wp:positionV relativeFrom="paragraph">
                    <wp:posOffset>78740</wp:posOffset>
                  </wp:positionV>
                  <wp:extent cx="1485900" cy="1209675"/>
                  <wp:effectExtent l="0" t="0" r="0" b="0"/>
                  <wp:wrapTight wrapText="bothSides">
                    <wp:wrapPolygon edited="0">
                      <wp:start x="0" y="0"/>
                      <wp:lineTo x="0" y="21430"/>
                      <wp:lineTo x="21323" y="21430"/>
                      <wp:lineTo x="21323" y="0"/>
                      <wp:lineTo x="0" y="0"/>
                    </wp:wrapPolygon>
                  </wp:wrapTight>
                  <wp:docPr id="88" name="Ảnh 88" descr="http://img.loigiaihay.com/picture/image_tiny/7-9-2014%201-36-04%20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http://img.loigiaihay.com/picture/image_tiny/7-9-2014%201-36-04%20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116" r="31828" b="216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209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010A" w:rsidRPr="003C15E5">
              <w:rPr>
                <w:bCs/>
                <w:color w:val="000000"/>
                <w:sz w:val="28"/>
                <w:szCs w:val="28"/>
              </w:rPr>
              <w:t>Bài 3.</w:t>
            </w:r>
            <w:r w:rsidR="0027010A" w:rsidRPr="003C15E5">
              <w:rPr>
                <w:color w:val="000000"/>
                <w:sz w:val="28"/>
                <w:szCs w:val="28"/>
              </w:rPr>
              <w:t> Quan sát  h</w:t>
            </w:r>
            <w:r w:rsidR="00F97B32">
              <w:rPr>
                <w:color w:val="000000"/>
                <w:sz w:val="28"/>
                <w:szCs w:val="28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</w:rPr>
              <w:t>nh dưới đây và cho biết bán kính đáy của h?nh trụ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1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11cm  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1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1 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1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0.5 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1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5.5 cm</w:t>
            </w:r>
          </w:p>
          <w:p w:rsidR="0027010A" w:rsidRPr="003C15E5" w:rsidRDefault="0027010A" w:rsidP="00F562CD">
            <w:pPr>
              <w:spacing w:after="150"/>
              <w:ind w:left="720" w:firstLine="36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C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lastRenderedPageBreak/>
              <w:t xml:space="preserve">Bài </w:t>
            </w:r>
            <w:r w:rsidRPr="003C15E5">
              <w:rPr>
                <w:bCs/>
                <w:color w:val="000000"/>
                <w:sz w:val="28"/>
                <w:szCs w:val="28"/>
                <w:lang w:val="en-US"/>
              </w:rPr>
              <w:t>4</w:t>
            </w:r>
            <w:r w:rsidRPr="003C15E5">
              <w:rPr>
                <w:bCs/>
                <w:color w:val="000000"/>
                <w:sz w:val="28"/>
                <w:szCs w:val="28"/>
              </w:rPr>
              <w:t>.</w:t>
            </w:r>
            <w:r w:rsidRPr="003C15E5">
              <w:rPr>
                <w:color w:val="000000"/>
                <w:sz w:val="28"/>
                <w:szCs w:val="28"/>
              </w:rPr>
              <w:t> Diện tích xung quanh của một h</w:t>
            </w:r>
            <w:r w:rsidR="00F97B32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 có chu vi h</w:t>
            </w:r>
            <w:r w:rsidR="00F97B32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</w:t>
            </w:r>
            <w:r w:rsidR="00F97B32">
              <w:rPr>
                <w:color w:val="000000"/>
                <w:sz w:val="28"/>
                <w:szCs w:val="28"/>
                <w:lang w:val="en-US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 đáy là 13cm và chiều ca</w:t>
            </w:r>
            <w:r w:rsidRPr="003C15E5">
              <w:rPr>
                <w:color w:val="000000"/>
                <w:sz w:val="28"/>
                <w:szCs w:val="28"/>
                <w:lang w:val="en-US"/>
              </w:rPr>
              <w:t>o</w:t>
            </w:r>
            <w:r w:rsidRPr="003C15E5">
              <w:rPr>
                <w:color w:val="000000"/>
                <w:sz w:val="28"/>
                <w:szCs w:val="28"/>
              </w:rPr>
              <w:t xml:space="preserve"> 3cm là: 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4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16  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4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10 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4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39 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 xml:space="preserve"> </w:t>
            </w:r>
          </w:p>
          <w:p w:rsidR="0027010A" w:rsidRPr="003C15E5" w:rsidRDefault="0027010A" w:rsidP="00F562CD">
            <w:pPr>
              <w:pStyle w:val="oancuaDanhsach"/>
              <w:spacing w:after="15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Đáp án: C</w:t>
            </w:r>
          </w:p>
          <w:p w:rsidR="0027010A" w:rsidRPr="003C15E5" w:rsidRDefault="0027010A" w:rsidP="00F562CD">
            <w:pPr>
              <w:pStyle w:val="oancuaDanhsach"/>
              <w:spacing w:after="150"/>
              <w:ind w:left="0"/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</w:rPr>
              <w:t>Bài 5.</w:t>
            </w:r>
            <w:r w:rsidRPr="003C15E5">
              <w:rPr>
                <w:color w:val="000000"/>
                <w:sz w:val="28"/>
                <w:szCs w:val="28"/>
              </w:rPr>
              <w:t> Bán kính đáy của h</w:t>
            </w:r>
            <w:r w:rsidR="00AD7B40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bằng 4cm, độ dài đường sinh bằng 8cm th</w:t>
            </w:r>
            <w:r w:rsidR="00AD7B40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 diện tích xung quanh của h</w:t>
            </w:r>
            <w:r w:rsidR="00AD7B40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bằng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7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31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              B. 3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           C. 33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        D. 34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27010A" w:rsidRPr="003C15E5" w:rsidRDefault="0027010A" w:rsidP="00F562CD">
            <w:pPr>
              <w:ind w:left="72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B</w:t>
            </w:r>
          </w:p>
          <w:p w:rsidR="0027010A" w:rsidRPr="003C15E5" w:rsidRDefault="0027010A" w:rsidP="00F562CD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</w:rPr>
              <w:t>Bài 6.</w:t>
            </w:r>
            <w:r w:rsidRPr="003C15E5">
              <w:rPr>
                <w:color w:val="000000"/>
                <w:sz w:val="28"/>
                <w:szCs w:val="28"/>
              </w:rPr>
              <w:t> Bán kính đáy của h</w:t>
            </w:r>
            <w:r w:rsidR="00AD7B40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bằng 3cm, độ dài đường cao bằng 7cm th</w:t>
            </w:r>
            <w:r w:rsidR="00AD7B40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 thể tích của h?nh nón bằng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8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21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              B. 22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           C. 23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        D. 24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     Đáp án: A</w:t>
            </w:r>
          </w:p>
          <w:p w:rsidR="0027010A" w:rsidRPr="003C15E5" w:rsidRDefault="0027010A" w:rsidP="00F562CD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</w:rPr>
              <w:t>Bài 7.</w:t>
            </w:r>
            <w:r w:rsidRPr="003C15E5">
              <w:rPr>
                <w:color w:val="000000"/>
                <w:sz w:val="28"/>
                <w:szCs w:val="28"/>
              </w:rPr>
              <w:t> Bán kính đáy của 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bằng 6cm, độ dài đường cao bằng 8cm t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 độ dài đường sinh của 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bằng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9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8 cm                          B. 9 cm                  C. 10 cm                D. 11cm</w:t>
            </w:r>
          </w:p>
          <w:p w:rsidR="0027010A" w:rsidRPr="003C15E5" w:rsidRDefault="0027010A" w:rsidP="00F562CD">
            <w:pPr>
              <w:ind w:left="720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Đáp án: C</w:t>
            </w:r>
          </w:p>
          <w:p w:rsidR="0027010A" w:rsidRPr="003C15E5" w:rsidRDefault="0027010A" w:rsidP="00F562CD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8.</w:t>
            </w:r>
            <w:r w:rsidRPr="003C15E5">
              <w:rPr>
                <w:color w:val="000000"/>
                <w:sz w:val="28"/>
                <w:szCs w:val="28"/>
              </w:rPr>
              <w:t>  Bán kính đáy của 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bằng 2cm, độ dài đường sinh bằng 5cm t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 diện tích toàn phần của 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bằng: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40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11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27010A" w:rsidRPr="003C15E5">
              <w:rPr>
                <w:color w:val="000000"/>
                <w:sz w:val="28"/>
                <w:szCs w:val="28"/>
              </w:rPr>
              <w:t xml:space="preserve">                  B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1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27010A" w:rsidRPr="003C15E5">
              <w:rPr>
                <w:color w:val="000000"/>
                <w:sz w:val="28"/>
                <w:szCs w:val="28"/>
              </w:rPr>
              <w:t xml:space="preserve">            C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13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27010A" w:rsidRPr="003C15E5">
              <w:rPr>
                <w:color w:val="000000"/>
                <w:sz w:val="28"/>
                <w:szCs w:val="28"/>
              </w:rPr>
              <w:t xml:space="preserve">           D.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14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27010A" w:rsidRPr="003C15E5" w:rsidRDefault="0027010A" w:rsidP="00F562CD">
            <w:pPr>
              <w:ind w:left="72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D</w:t>
            </w:r>
          </w:p>
          <w:p w:rsidR="0027010A" w:rsidRPr="003C15E5" w:rsidRDefault="0027010A" w:rsidP="00F562CD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9.</w:t>
            </w:r>
            <w:r w:rsidRPr="003C15E5">
              <w:rPr>
                <w:color w:val="000000"/>
                <w:sz w:val="28"/>
                <w:szCs w:val="28"/>
              </w:rPr>
              <w:t>  Bán kính hai đáy của 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cụt bằng 2cm và 5cm, độ dài đường sinh bằng 7cm t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 diện tích xung quanh của h</w:t>
            </w:r>
            <w:r w:rsidR="00B2269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cụt bằng: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41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48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27010A" w:rsidRPr="003C15E5">
              <w:rPr>
                <w:color w:val="000000"/>
                <w:sz w:val="28"/>
                <w:szCs w:val="28"/>
              </w:rPr>
              <w:t xml:space="preserve">                  B.49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27010A" w:rsidRPr="003C15E5">
              <w:rPr>
                <w:color w:val="000000"/>
                <w:sz w:val="28"/>
                <w:szCs w:val="28"/>
              </w:rPr>
              <w:t xml:space="preserve">            C. 50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27010A" w:rsidRPr="003C15E5">
              <w:rPr>
                <w:color w:val="000000"/>
                <w:sz w:val="28"/>
                <w:szCs w:val="28"/>
              </w:rPr>
              <w:t xml:space="preserve">           D. 51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π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27010A" w:rsidRPr="003C15E5" w:rsidRDefault="0027010A" w:rsidP="00F562CD">
            <w:pPr>
              <w:ind w:left="72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B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10.</w:t>
            </w:r>
            <w:r w:rsidRPr="003C15E5">
              <w:rPr>
                <w:color w:val="000000"/>
                <w:sz w:val="28"/>
                <w:szCs w:val="28"/>
              </w:rPr>
              <w:t> 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Diện tích của mặt cầu có bán kính R = 3cm  là: 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5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113,04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  <w:t>B. 36,68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  <w:t>C. 35,68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</w:p>
          <w:p w:rsidR="0027010A" w:rsidRPr="003C15E5" w:rsidRDefault="0027010A" w:rsidP="00F562CD">
            <w:pPr>
              <w:ind w:left="72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Đáp án: A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11.</w:t>
            </w:r>
            <w:r w:rsidRPr="003C15E5">
              <w:rPr>
                <w:color w:val="000000"/>
                <w:sz w:val="28"/>
                <w:szCs w:val="28"/>
              </w:rPr>
              <w:t>  Diện tích của mặt cầu là: 64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. Khi đó bán kính của mặt cầu là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6"/>
              </w:numPr>
              <w:spacing w:after="200" w:line="276" w:lineRule="auto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R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ᴨ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ᴨ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cm             B.R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ᴨ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ᴨ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cm        C. R =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ᴨ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ᴨ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cm            D. R =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ᴨ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ᴨ</m:t>
                  </m:r>
                </m:den>
              </m:f>
            </m:oMath>
          </w:p>
          <w:p w:rsidR="0027010A" w:rsidRPr="003C15E5" w:rsidRDefault="0027010A" w:rsidP="00F562CD">
            <w:pPr>
              <w:ind w:left="720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Đáp án: A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 xml:space="preserve">Bài </w:t>
            </w:r>
            <w:r w:rsidRPr="003C15E5">
              <w:rPr>
                <w:bCs/>
                <w:color w:val="000000"/>
                <w:sz w:val="28"/>
                <w:szCs w:val="28"/>
                <w:lang w:val="pt-BR"/>
              </w:rPr>
              <w:t>12</w:t>
            </w: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 Thể tích của mặt cầu có bán kính R = 3cm là: 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7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V = 113,02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</w:r>
            <w:r w:rsidRPr="003C15E5">
              <w:rPr>
                <w:color w:val="000000"/>
                <w:sz w:val="28"/>
                <w:szCs w:val="28"/>
              </w:rPr>
              <w:tab/>
              <w:t>B. V = 113,03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3</w:t>
            </w:r>
          </w:p>
          <w:p w:rsidR="0027010A" w:rsidRPr="003C15E5" w:rsidRDefault="0027010A" w:rsidP="00F562CD">
            <w:pPr>
              <w:ind w:left="720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C, V = 113,04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  <w:t>D. V = 113,05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</w:p>
          <w:p w:rsidR="0027010A" w:rsidRPr="003C15E5" w:rsidRDefault="0027010A" w:rsidP="00F562CD">
            <w:pPr>
              <w:ind w:left="720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lastRenderedPageBreak/>
              <w:t>Đáp án: C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pt-BR"/>
              </w:rPr>
              <w:t>Bài 13.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  Tính bán kính của một h</w:t>
            </w:r>
            <w:r w:rsidR="00B2269F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cầu có thể tích V = 3052,08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</w:p>
          <w:p w:rsidR="0027010A" w:rsidRPr="003C15E5" w:rsidRDefault="0027010A" w:rsidP="00F562CD">
            <w:pPr>
              <w:ind w:firstLine="720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A.R = 9cm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  <w:t>B. R = 10cm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  <w:t>C. R = 11cm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</w:r>
            <w:r w:rsidRPr="003C15E5">
              <w:rPr>
                <w:color w:val="000000"/>
                <w:sz w:val="28"/>
                <w:szCs w:val="28"/>
                <w:lang w:val="pt-BR"/>
              </w:rPr>
              <w:tab/>
              <w:t>D. R = 12cm</w:t>
            </w:r>
          </w:p>
          <w:p w:rsidR="0027010A" w:rsidRPr="003C15E5" w:rsidRDefault="0027010A" w:rsidP="00F562CD">
            <w:pPr>
              <w:ind w:firstLine="720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Đáp án: A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pt-BR"/>
              </w:rPr>
              <w:t>Bài 14.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  Một </w:t>
            </w:r>
            <w:r w:rsidR="00B2269F">
              <w:rPr>
                <w:color w:val="000000"/>
                <w:sz w:val="28"/>
                <w:szCs w:val="28"/>
                <w:lang w:val="pt-BR"/>
              </w:rPr>
              <w:t>hìn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h cầu có diện tích h</w:t>
            </w:r>
            <w:r w:rsidR="00B2269F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tr</w:t>
            </w:r>
            <w:r w:rsidR="00B2269F">
              <w:rPr>
                <w:color w:val="000000"/>
                <w:sz w:val="28"/>
                <w:szCs w:val="28"/>
                <w:lang w:val="pt-BR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 lớn là 50,24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. Tính diện tích mặt cầu( làm tr?n đến chữ số thập phân thứ 2)</w:t>
            </w:r>
          </w:p>
          <w:p w:rsidR="0027010A" w:rsidRPr="003C15E5" w:rsidRDefault="0027010A" w:rsidP="00F562CD">
            <w:pPr>
              <w:tabs>
                <w:tab w:val="left" w:pos="1590"/>
              </w:tabs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Lời giải: </w:t>
            </w:r>
            <w:r w:rsidRPr="003C15E5">
              <w:rPr>
                <w:color w:val="000000"/>
                <w:sz w:val="28"/>
                <w:szCs w:val="28"/>
              </w:rPr>
              <w:tab/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Diện tích đường tr</w:t>
            </w:r>
            <w:r w:rsidR="00A1630C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 là: S = ᴨ.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</w:rPr>
              <w:t>⇒</w:t>
            </w:r>
            <w:r w:rsidRPr="003C15E5">
              <w:rPr>
                <w:color w:val="000000"/>
                <w:sz w:val="28"/>
                <w:szCs w:val="28"/>
              </w:rPr>
              <w:t xml:space="preserve"> ᴨ.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50,24</w:t>
            </w:r>
          </w:p>
          <w:p w:rsidR="0027010A" w:rsidRPr="003C15E5" w:rsidRDefault="0027010A" w:rsidP="00F562CD">
            <w:pPr>
              <w:pStyle w:val="oancuaDanhsach"/>
              <w:ind w:left="3600"/>
              <w:rPr>
                <w:color w:val="000000"/>
                <w:sz w:val="28"/>
                <w:szCs w:val="28"/>
              </w:rPr>
            </w:pPr>
            <w:r w:rsidRPr="003C15E5">
              <w:rPr>
                <w:rFonts w:ascii="Cambria Math" w:hAnsi="Cambria Math"/>
                <w:color w:val="000000"/>
                <w:sz w:val="28"/>
                <w:szCs w:val="28"/>
              </w:rPr>
              <w:t>⇒</w:t>
            </w:r>
            <w:r w:rsidRPr="003C15E5">
              <w:rPr>
                <w:color w:val="000000"/>
                <w:sz w:val="28"/>
                <w:szCs w:val="28"/>
              </w:rPr>
              <w:t xml:space="preserve"> 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50,2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,14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</w:rPr>
              <w:t xml:space="preserve"> = 16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</w:rPr>
              <w:t>⇒</w:t>
            </w:r>
            <w:r w:rsidRPr="003C15E5">
              <w:rPr>
                <w:color w:val="000000"/>
                <w:sz w:val="28"/>
                <w:szCs w:val="28"/>
              </w:rPr>
              <w:t xml:space="preserve"> R = 4(cm)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Diện tích mặt cầu là: S =4 ᴨ.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4. 3,14.4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200,96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4"/>
              </w:numPr>
              <w:spacing w:after="150"/>
              <w:ind w:left="426" w:hanging="426"/>
              <w:rPr>
                <w:b/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/>
                <w:color w:val="000000"/>
                <w:sz w:val="28"/>
                <w:szCs w:val="28"/>
              </w:rPr>
              <w:t>VẬN DỤNG:</w:t>
            </w:r>
            <w:r w:rsidRPr="003C15E5">
              <w:rPr>
                <w:b/>
                <w:color w:val="000000"/>
                <w:sz w:val="28"/>
                <w:szCs w:val="28"/>
                <w:lang w:eastAsia="vi-VN"/>
              </w:rPr>
              <w:t xml:space="preserve"> 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  <w:lang w:val="en-US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</w:rPr>
              <w:t>Bài 1.</w:t>
            </w:r>
            <w:r w:rsidRPr="003C15E5">
              <w:rPr>
                <w:color w:val="000000"/>
                <w:sz w:val="28"/>
                <w:szCs w:val="28"/>
              </w:rPr>
              <w:t> Một h</w:t>
            </w:r>
            <w:r w:rsidR="00A1630C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 có bán kính đáy 5cm và chiều cao của h</w:t>
            </w:r>
            <w:r w:rsidR="00A1630C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nh trụ là 10cm. 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Lấy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</w:rPr>
              <w:t>π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= 3,14 </w:t>
            </w:r>
            <w:r w:rsidRPr="003C15E5">
              <w:rPr>
                <w:color w:val="000000"/>
                <w:sz w:val="28"/>
                <w:szCs w:val="28"/>
              </w:rPr>
              <w:t xml:space="preserve">  H</w:t>
            </w:r>
            <w:r w:rsidR="00A1630C">
              <w:rPr>
                <w:color w:val="000000"/>
                <w:sz w:val="28"/>
                <w:szCs w:val="28"/>
                <w:lang w:val="en-US"/>
              </w:rPr>
              <w:t>ã</w:t>
            </w:r>
            <w:r w:rsidRPr="003C15E5">
              <w:rPr>
                <w:color w:val="000000"/>
                <w:sz w:val="28"/>
                <w:szCs w:val="28"/>
              </w:rPr>
              <w:t xml:space="preserve">y tính: </w:t>
            </w:r>
          </w:p>
          <w:p w:rsidR="0027010A" w:rsidRPr="003C15E5" w:rsidRDefault="0027010A" w:rsidP="00F562CD">
            <w:pPr>
              <w:pStyle w:val="ThngthngWeb"/>
              <w:numPr>
                <w:ilvl w:val="0"/>
                <w:numId w:val="25"/>
              </w:numPr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Diện tích toàn phần của h</w:t>
            </w:r>
            <w:r w:rsidR="00A1630C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?</w:t>
            </w:r>
          </w:p>
          <w:p w:rsidR="0027010A" w:rsidRPr="003C15E5" w:rsidRDefault="0027010A" w:rsidP="00F562CD">
            <w:pPr>
              <w:pStyle w:val="ThngthngWeb"/>
              <w:numPr>
                <w:ilvl w:val="0"/>
                <w:numId w:val="25"/>
              </w:numPr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thể tích của h</w:t>
            </w:r>
            <w:r w:rsidR="00A1630C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?</w:t>
            </w: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eastAsia="vi-VN"/>
              </w:rPr>
              <w:t>Giải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8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Diện tích xung quanh của h</w:t>
            </w:r>
            <w:r w:rsidR="00A1630C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h trụ là: S</w:t>
            </w:r>
            <w:r w:rsidRPr="003C15E5">
              <w:rPr>
                <w:color w:val="000000"/>
                <w:sz w:val="28"/>
                <w:szCs w:val="28"/>
                <w:vertAlign w:val="subscript"/>
                <w:lang w:eastAsia="vi-VN"/>
              </w:rPr>
              <w:t>xp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 = 2 πr.h = 2. 3,14. 5. 10 = 314 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Diện tích một đáy của h</w:t>
            </w:r>
            <w:r w:rsidR="00A1630C">
              <w:rPr>
                <w:bCs/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bCs/>
                <w:color w:val="000000"/>
                <w:sz w:val="28"/>
                <w:szCs w:val="28"/>
              </w:rPr>
              <w:t>nh trụ: S</w:t>
            </w:r>
            <w:r w:rsidRPr="003C15E5">
              <w:rPr>
                <w:bCs/>
                <w:color w:val="000000"/>
                <w:sz w:val="28"/>
                <w:szCs w:val="28"/>
                <w:vertAlign w:val="subscript"/>
              </w:rPr>
              <w:t>đáy</w:t>
            </w:r>
            <w:r w:rsidRPr="003C15E5">
              <w:rPr>
                <w:bCs/>
                <w:color w:val="000000"/>
                <w:sz w:val="28"/>
                <w:szCs w:val="28"/>
              </w:rPr>
              <w:t>=</w:t>
            </w:r>
            <w:r w:rsidRPr="003C15E5">
              <w:rPr>
                <w:color w:val="000000"/>
                <w:sz w:val="28"/>
                <w:szCs w:val="28"/>
              </w:rPr>
              <w:t xml:space="preserve"> π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 xml:space="preserve">2 </w:t>
            </w:r>
            <w:r w:rsidRPr="003C15E5">
              <w:rPr>
                <w:color w:val="000000"/>
                <w:sz w:val="28"/>
                <w:szCs w:val="28"/>
              </w:rPr>
              <w:t>= 3,14. 5. 5 = 78,5 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  <w:lang w:val="en-US"/>
              </w:rPr>
            </w:pPr>
            <w:r w:rsidRPr="003C15E5">
              <w:rPr>
                <w:color w:val="000000"/>
                <w:sz w:val="28"/>
                <w:szCs w:val="28"/>
              </w:rPr>
              <w:t>Diện tích toàn phần: S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TP</w:t>
            </w:r>
            <w:r w:rsidRPr="003C15E5">
              <w:rPr>
                <w:color w:val="000000"/>
                <w:sz w:val="28"/>
                <w:szCs w:val="28"/>
              </w:rPr>
              <w:t xml:space="preserve"> = S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xp</w:t>
            </w:r>
            <w:r w:rsidRPr="003C15E5">
              <w:rPr>
                <w:color w:val="000000"/>
                <w:sz w:val="28"/>
                <w:szCs w:val="28"/>
              </w:rPr>
              <w:t xml:space="preserve"> + 2.</w:t>
            </w:r>
            <w:r w:rsidRPr="003C15E5">
              <w:rPr>
                <w:bCs/>
                <w:color w:val="000000"/>
                <w:sz w:val="28"/>
                <w:szCs w:val="28"/>
              </w:rPr>
              <w:t>S</w:t>
            </w:r>
            <w:r w:rsidRPr="003C15E5">
              <w:rPr>
                <w:bCs/>
                <w:color w:val="000000"/>
                <w:sz w:val="28"/>
                <w:szCs w:val="28"/>
                <w:vertAlign w:val="subscript"/>
              </w:rPr>
              <w:t>đáy</w:t>
            </w:r>
            <w:r w:rsidRPr="003C15E5">
              <w:rPr>
                <w:bCs/>
                <w:color w:val="000000"/>
                <w:sz w:val="28"/>
                <w:szCs w:val="28"/>
              </w:rPr>
              <w:t xml:space="preserve"> = </w:t>
            </w:r>
            <w:r w:rsidRPr="003C15E5">
              <w:rPr>
                <w:color w:val="000000"/>
                <w:sz w:val="28"/>
                <w:szCs w:val="28"/>
              </w:rPr>
              <w:t xml:space="preserve">314 +2. </w:t>
            </w:r>
            <w:r w:rsidRPr="003C15E5">
              <w:rPr>
                <w:color w:val="000000"/>
                <w:sz w:val="28"/>
                <w:szCs w:val="28"/>
                <w:lang w:val="en-US"/>
              </w:rPr>
              <w:t xml:space="preserve">78,5 = 471 </w:t>
            </w:r>
            <w:r w:rsidRPr="003C15E5">
              <w:rPr>
                <w:color w:val="000000"/>
                <w:sz w:val="28"/>
                <w:szCs w:val="28"/>
              </w:rPr>
              <w:t>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en-US"/>
              </w:rPr>
              <w:t xml:space="preserve"> 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pStyle w:val="ThngthngWeb"/>
              <w:numPr>
                <w:ilvl w:val="0"/>
                <w:numId w:val="28"/>
              </w:numPr>
              <w:spacing w:before="0" w:beforeAutospacing="0" w:after="150" w:afterAutospacing="0"/>
              <w:rPr>
                <w:bCs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Thể tích của h</w:t>
            </w:r>
            <w:r w:rsidR="00A1630C">
              <w:rPr>
                <w:bCs/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bCs/>
                <w:color w:val="000000"/>
                <w:sz w:val="28"/>
                <w:szCs w:val="28"/>
              </w:rPr>
              <w:t>nh trụ: V= S</w:t>
            </w:r>
            <w:r w:rsidRPr="003C15E5">
              <w:rPr>
                <w:bCs/>
                <w:color w:val="000000"/>
                <w:sz w:val="28"/>
                <w:szCs w:val="28"/>
                <w:vertAlign w:val="subscript"/>
              </w:rPr>
              <w:t>đáy</w:t>
            </w:r>
            <w:r w:rsidRPr="003C15E5">
              <w:rPr>
                <w:bCs/>
                <w:color w:val="000000"/>
                <w:sz w:val="28"/>
                <w:szCs w:val="28"/>
              </w:rPr>
              <w:t xml:space="preserve">.h = 78,5 . </w:t>
            </w:r>
            <w:r w:rsidRPr="003C15E5">
              <w:rPr>
                <w:bCs/>
                <w:color w:val="000000"/>
                <w:sz w:val="28"/>
                <w:szCs w:val="28"/>
                <w:lang w:val="en-US"/>
              </w:rPr>
              <w:t>10 =785cm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  <w:lang w:val="en-US"/>
              </w:rPr>
              <w:t>3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2.</w:t>
            </w:r>
            <w:r w:rsidRPr="003C15E5">
              <w:rPr>
                <w:color w:val="000000"/>
                <w:sz w:val="28"/>
                <w:szCs w:val="28"/>
              </w:rPr>
              <w:t>  Một bóng đèn huỳnh quang dài 1,2m. đường kính của đường tr</w:t>
            </w:r>
            <w:r w:rsidR="00A1630C">
              <w:rPr>
                <w:color w:val="000000"/>
                <w:sz w:val="28"/>
                <w:szCs w:val="28"/>
                <w:lang w:val="en-US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 đáy là 4cm, được đặt khít vào  một ống giấy cứng dạng h</w:t>
            </w:r>
            <w:r w:rsidR="00EA2E01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nh hộp(h82). </w:t>
            </w:r>
          </w:p>
          <w:p w:rsidR="0027010A" w:rsidRPr="003C15E5" w:rsidRDefault="00856CC2" w:rsidP="00F562CD">
            <w:pPr>
              <w:pStyle w:val="ThngthngWeb"/>
              <w:numPr>
                <w:ilvl w:val="0"/>
                <w:numId w:val="26"/>
              </w:numPr>
              <w:spacing w:before="0" w:beforeAutospacing="0" w:after="150" w:afterAutospacing="0"/>
              <w:rPr>
                <w:i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4709795</wp:posOffset>
                  </wp:positionH>
                  <wp:positionV relativeFrom="paragraph">
                    <wp:posOffset>352425</wp:posOffset>
                  </wp:positionV>
                  <wp:extent cx="1562100" cy="1085850"/>
                  <wp:effectExtent l="0" t="0" r="0" b="0"/>
                  <wp:wrapTight wrapText="bothSides">
                    <wp:wrapPolygon edited="0">
                      <wp:start x="0" y="0"/>
                      <wp:lineTo x="0" y="21221"/>
                      <wp:lineTo x="21337" y="21221"/>
                      <wp:lineTo x="21337" y="0"/>
                      <wp:lineTo x="0" y="0"/>
                    </wp:wrapPolygon>
                  </wp:wrapTight>
                  <wp:docPr id="89" name="Picture 9" descr="http://img.loigiaihay.com/picture/image_tiny/7-9-2014%201-36-47%20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img.loigiaihay.com/picture/image_tiny/7-9-2014%201-36-47%20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085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010A" w:rsidRPr="003C15E5">
              <w:rPr>
                <w:color w:val="000000"/>
                <w:sz w:val="28"/>
                <w:szCs w:val="28"/>
              </w:rPr>
              <w:t>Tính diện tích phần cứng dùng để làm hộp</w:t>
            </w:r>
            <w:r w:rsidR="0027010A" w:rsidRPr="003C15E5">
              <w:rPr>
                <w:i/>
                <w:color w:val="000000"/>
                <w:sz w:val="28"/>
                <w:szCs w:val="28"/>
              </w:rPr>
              <w:t>.(Hộp mở hai đầu, không tính lề và mép dán).</w:t>
            </w:r>
          </w:p>
          <w:p w:rsidR="0027010A" w:rsidRPr="003C15E5" w:rsidRDefault="0027010A" w:rsidP="00F562CD">
            <w:pPr>
              <w:pStyle w:val="ThngthngWeb"/>
              <w:numPr>
                <w:ilvl w:val="0"/>
                <w:numId w:val="26"/>
              </w:numPr>
              <w:spacing w:before="0" w:beforeAutospacing="0" w:after="150" w:afterAutospacing="0"/>
              <w:rPr>
                <w:i/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thể tích của bóng đèn?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eastAsia="vi-VN"/>
              </w:rPr>
              <w:t>Giải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7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Diện tích phần giấy cứng cần tính chính là diện tích xung quanh của một hộp chữ nhật có đáy là h</w:t>
            </w:r>
            <w:r w:rsidR="00E36148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h vuông cạnh 4cm, chiều cao là 1,2m = 120 cm.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Diện tích xung quanh của h</w:t>
            </w:r>
            <w:r w:rsidR="00E36148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nh hộp: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lastRenderedPageBreak/>
              <w:t>S</w:t>
            </w:r>
            <w:r w:rsidRPr="003C15E5">
              <w:rPr>
                <w:color w:val="000000"/>
                <w:sz w:val="28"/>
                <w:szCs w:val="28"/>
                <w:vertAlign w:val="subscript"/>
                <w:lang w:eastAsia="vi-VN"/>
              </w:rPr>
              <w:t>xq 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= 4.(4.120) = 1920 (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)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7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 xml:space="preserve">Thể tích của bóng đèn: </w:t>
            </w:r>
            <w:r w:rsidRPr="003C15E5">
              <w:rPr>
                <w:bCs/>
                <w:color w:val="000000"/>
                <w:sz w:val="28"/>
                <w:szCs w:val="28"/>
              </w:rPr>
              <w:t>V= S</w:t>
            </w:r>
            <w:r w:rsidRPr="003C15E5">
              <w:rPr>
                <w:bCs/>
                <w:color w:val="000000"/>
                <w:sz w:val="28"/>
                <w:szCs w:val="28"/>
                <w:vertAlign w:val="subscript"/>
              </w:rPr>
              <w:t>đáy</w:t>
            </w:r>
            <w:r w:rsidRPr="003C15E5">
              <w:rPr>
                <w:bCs/>
                <w:color w:val="000000"/>
                <w:sz w:val="28"/>
                <w:szCs w:val="28"/>
              </w:rPr>
              <w:t>.h = 3,14 . 2. 2. 120 = 1507,2 cm</w:t>
            </w:r>
            <w:r w:rsidRPr="003C15E5">
              <w:rPr>
                <w:bCs/>
                <w:color w:val="000000"/>
                <w:sz w:val="28"/>
                <w:szCs w:val="28"/>
                <w:vertAlign w:val="superscript"/>
              </w:rPr>
              <w:t>3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3.</w:t>
            </w:r>
            <w:r w:rsidRPr="003C15E5">
              <w:rPr>
                <w:color w:val="000000"/>
                <w:sz w:val="28"/>
                <w:szCs w:val="28"/>
              </w:rPr>
              <w:t> 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 xml:space="preserve"> H</w:t>
            </w:r>
            <w:r w:rsidR="00E36148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h trụ có đường kính đường tr</w:t>
            </w:r>
            <w:r w:rsidR="00E36148">
              <w:rPr>
                <w:color w:val="000000"/>
                <w:sz w:val="28"/>
                <w:szCs w:val="28"/>
                <w:lang w:eastAsia="vi-VN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 xml:space="preserve">n đáy là 10 mm và chiều cao bằng 4/5 đường kính.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Lấy</w:t>
            </w:r>
            <w:r w:rsidRPr="003C15E5">
              <w:rPr>
                <w:color w:val="000000"/>
                <w:sz w:val="28"/>
                <w:szCs w:val="28"/>
              </w:rPr>
              <w:t xml:space="preserve"> π = 3,14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="00E36148">
              <w:rPr>
                <w:color w:val="000000"/>
                <w:sz w:val="28"/>
                <w:szCs w:val="28"/>
              </w:rPr>
              <w:t>Hã</w:t>
            </w:r>
            <w:r w:rsidRPr="003C15E5">
              <w:rPr>
                <w:color w:val="000000"/>
                <w:sz w:val="28"/>
                <w:szCs w:val="28"/>
              </w:rPr>
              <w:t>y tính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 xml:space="preserve">: 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29"/>
              </w:num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DC50BB">
              <w:rPr>
                <w:color w:val="000000"/>
                <w:sz w:val="28"/>
                <w:szCs w:val="28"/>
                <w:lang w:val="pt-BR" w:eastAsia="vi-VN"/>
              </w:rPr>
              <w:t>Thể tích của h</w:t>
            </w:r>
            <w:r w:rsidR="00E36148">
              <w:rPr>
                <w:color w:val="000000"/>
                <w:sz w:val="28"/>
                <w:szCs w:val="28"/>
                <w:lang w:val="pt-BR" w:eastAsia="vi-VN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 w:eastAsia="vi-VN"/>
              </w:rPr>
              <w:t>nh trụ.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29"/>
              </w:num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DC50BB">
              <w:rPr>
                <w:color w:val="000000"/>
                <w:sz w:val="28"/>
                <w:szCs w:val="28"/>
                <w:lang w:val="pt-BR" w:eastAsia="vi-VN"/>
              </w:rPr>
              <w:t>Diện tích xung quanh của h?nh trụ.</w:t>
            </w: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eastAsia="vi-VN"/>
              </w:rPr>
              <w:t>Giải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0"/>
              </w:num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 xml:space="preserve">Ta có r = 10:2 = 5 mm , h = </w:t>
            </w:r>
            <w:r w:rsidRPr="003C15E5">
              <w:rPr>
                <w:color w:val="000000"/>
                <w:position w:val="-24"/>
                <w:sz w:val="28"/>
                <w:szCs w:val="28"/>
                <w:lang w:val="nl-NL"/>
              </w:rPr>
              <w:object w:dxaOrig="900" w:dyaOrig="620">
                <v:shape id="_x0000_i3982" type="#_x0000_t75" style="width:45pt;height:33.75pt" o:ole="">
                  <v:imagedata r:id="rId33" o:title=""/>
                </v:shape>
                <o:OLEObject Type="Embed" ProgID="Equation.DSMT4" ShapeID="_x0000_i3982" DrawAspect="Content" ObjectID="_1591621777" r:id="rId34"/>
              </w:objec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mm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Thể tích của h</w:t>
            </w:r>
            <w:r w:rsidR="002E2A8A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nh trụ là: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V = πr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h = π.5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.8 = 200π ≈ 628 m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0"/>
              </w:numPr>
              <w:spacing w:after="150"/>
              <w:rPr>
                <w:color w:val="000000"/>
                <w:sz w:val="28"/>
                <w:szCs w:val="28"/>
                <w:vertAlign w:val="superscript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Diện tích xung quanh: S</w:t>
            </w:r>
            <w:r w:rsidRPr="003C15E5">
              <w:rPr>
                <w:color w:val="000000"/>
                <w:sz w:val="28"/>
                <w:szCs w:val="28"/>
                <w:vertAlign w:val="subscript"/>
                <w:lang w:eastAsia="vi-VN"/>
              </w:rPr>
              <w:t>xp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 = 2 πr.h = 2 . 3,14. 5. 8 = 251,2 m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4.</w:t>
            </w:r>
            <w:r w:rsidRPr="003C15E5">
              <w:rPr>
                <w:color w:val="000000"/>
                <w:sz w:val="28"/>
                <w:szCs w:val="28"/>
              </w:rPr>
              <w:t> Cho h?nh chữ nhật ABCD (AB  = 2a, BC = a). Quay h</w:t>
            </w:r>
            <w:r w:rsidR="002E2A8A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chữ nhật đó quanh AB th? được h</w:t>
            </w:r>
            <w:r w:rsidR="00BF40F5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 có thể tích V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Pr="003C15E5">
              <w:rPr>
                <w:color w:val="000000"/>
                <w:sz w:val="28"/>
                <w:szCs w:val="28"/>
              </w:rPr>
              <w:t>; quay quanh  BC th</w:t>
            </w:r>
            <w:r w:rsidR="00BF40F5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 được h</w:t>
            </w:r>
            <w:r w:rsidR="00BF40F5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 có thể tích V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. </w:t>
            </w:r>
          </w:p>
          <w:p w:rsidR="0027010A" w:rsidRPr="003C15E5" w:rsidRDefault="0027010A" w:rsidP="00F562CD">
            <w:pPr>
              <w:pStyle w:val="ThngthngWeb"/>
              <w:numPr>
                <w:ilvl w:val="0"/>
                <w:numId w:val="31"/>
              </w:numPr>
              <w:spacing w:before="0" w:beforeAutospacing="0" w:after="150" w:afterAutospacing="0"/>
              <w:rPr>
                <w:color w:val="000000"/>
                <w:sz w:val="28"/>
                <w:szCs w:val="28"/>
                <w:lang w:val="en-US"/>
              </w:rPr>
            </w:pPr>
            <w:r w:rsidRPr="003C15E5">
              <w:rPr>
                <w:color w:val="000000"/>
                <w:sz w:val="28"/>
                <w:szCs w:val="28"/>
                <w:lang w:val="en-US"/>
              </w:rPr>
              <w:t>Tính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n-US"/>
              </w:rPr>
              <w:t>1</w:t>
            </w:r>
            <w:r w:rsidRPr="003C15E5">
              <w:rPr>
                <w:color w:val="000000"/>
                <w:sz w:val="28"/>
                <w:szCs w:val="28"/>
                <w:lang w:val="en-US"/>
              </w:rPr>
              <w:t>,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  <w:r w:rsidRPr="003C15E5">
              <w:rPr>
                <w:color w:val="000000"/>
                <w:sz w:val="28"/>
                <w:szCs w:val="28"/>
                <w:lang w:val="en-US"/>
              </w:rPr>
              <w:t xml:space="preserve"> theo a?</w:t>
            </w:r>
          </w:p>
          <w:p w:rsidR="0027010A" w:rsidRPr="003C15E5" w:rsidRDefault="0027010A" w:rsidP="00F562CD">
            <w:pPr>
              <w:pStyle w:val="ThngthngWeb"/>
              <w:numPr>
                <w:ilvl w:val="0"/>
                <w:numId w:val="31"/>
              </w:numPr>
              <w:spacing w:before="0" w:beforeAutospacing="0" w:after="150" w:afterAutospacing="0"/>
              <w:rPr>
                <w:color w:val="000000"/>
                <w:sz w:val="28"/>
                <w:szCs w:val="28"/>
                <w:lang w:val="en-US"/>
              </w:rPr>
            </w:pPr>
            <w:r w:rsidRPr="003C15E5">
              <w:rPr>
                <w:color w:val="000000"/>
                <w:sz w:val="28"/>
                <w:szCs w:val="28"/>
                <w:lang w:val="en-US"/>
              </w:rPr>
              <w:t>Chứng minh rằng</w:t>
            </w:r>
            <w:r w:rsidRPr="003C15E5">
              <w:rPr>
                <w:color w:val="000000"/>
                <w:sz w:val="28"/>
                <w:szCs w:val="28"/>
              </w:rPr>
              <w:t>:</w:t>
            </w:r>
            <w:r w:rsidRPr="003C15E5">
              <w:rPr>
                <w:color w:val="000000"/>
                <w:sz w:val="28"/>
                <w:szCs w:val="28"/>
                <w:lang w:val="en-US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</w:rPr>
              <w:t>V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2 </w:t>
            </w:r>
            <w:r w:rsidRPr="003C15E5">
              <w:rPr>
                <w:color w:val="000000"/>
                <w:sz w:val="28"/>
                <w:szCs w:val="28"/>
              </w:rPr>
              <w:t>= 2V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1</w:t>
            </w: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eastAsia="vi-VN"/>
              </w:rPr>
              <w:t>Giải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2"/>
              </w:num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3C15E5">
              <w:rPr>
                <w:color w:val="000000"/>
                <w:sz w:val="28"/>
                <w:szCs w:val="28"/>
                <w:lang w:val="pt-BR" w:eastAsia="vi-VN"/>
              </w:rPr>
              <w:t>Quay quanh AB th</w:t>
            </w:r>
            <w:r w:rsidR="00BF40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 xml:space="preserve"> ta có r = a, h= 2a.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3C15E5">
              <w:rPr>
                <w:color w:val="000000"/>
                <w:sz w:val="28"/>
                <w:szCs w:val="28"/>
                <w:lang w:val="pt-BR" w:eastAsia="vi-VN"/>
              </w:rPr>
              <w:t>nên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 w:eastAsia="vi-VN"/>
              </w:rPr>
              <w:t>1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 xml:space="preserve"> = 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 xml:space="preserve">h = 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.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.2a = 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3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3C15E5">
              <w:rPr>
                <w:color w:val="000000"/>
                <w:sz w:val="28"/>
                <w:szCs w:val="28"/>
                <w:lang w:val="pt-BR" w:eastAsia="vi-VN"/>
              </w:rPr>
              <w:t>Quay quanh BC th</w:t>
            </w:r>
            <w:r w:rsidR="00BF40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 xml:space="preserve"> ta có r = 2a, h = a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3C15E5">
              <w:rPr>
                <w:color w:val="000000"/>
                <w:sz w:val="28"/>
                <w:szCs w:val="28"/>
                <w:lang w:val="pt-BR" w:eastAsia="vi-VN"/>
              </w:rPr>
              <w:t>nên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 xml:space="preserve"> = 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 xml:space="preserve">h = 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(2a)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.a = 4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3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2"/>
              </w:numPr>
              <w:spacing w:after="150"/>
              <w:rPr>
                <w:color w:val="000000"/>
                <w:sz w:val="28"/>
                <w:szCs w:val="28"/>
                <w:lang w:val="fr-FR" w:eastAsia="vi-VN"/>
              </w:rPr>
            </w:pPr>
            <w:r w:rsidRPr="003C15E5">
              <w:rPr>
                <w:color w:val="000000"/>
                <w:sz w:val="28"/>
                <w:szCs w:val="28"/>
                <w:lang w:val="fr-FR" w:eastAsia="vi-VN"/>
              </w:rPr>
              <w:t>Ta có 2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fr-FR" w:eastAsia="vi-VN"/>
              </w:rPr>
              <w:t>1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 = 2. 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vi-VN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= 4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vi-VN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=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fr-F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 xml:space="preserve"> (đpcm)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 w:eastAsia="vi-VN"/>
              </w:rPr>
              <w:t xml:space="preserve">Bài </w:t>
            </w:r>
            <w:r w:rsidRPr="003C15E5">
              <w:rPr>
                <w:bCs/>
                <w:color w:val="000000"/>
                <w:sz w:val="28"/>
                <w:szCs w:val="28"/>
                <w:lang w:val="fr-FR" w:eastAsia="vi-VN"/>
              </w:rPr>
              <w:t>5</w:t>
            </w:r>
            <w:r w:rsidRPr="003C15E5">
              <w:rPr>
                <w:bCs/>
                <w:color w:val="000000"/>
                <w:sz w:val="28"/>
                <w:szCs w:val="28"/>
                <w:lang w:val="vi-VN" w:eastAsia="vi-VN"/>
              </w:rPr>
              <w:t>.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 Đường ống nối hai bể cá trong một thủy cung ở miền nam nước Pháp có dạng h</w:t>
            </w:r>
            <w:r w:rsidR="00BF40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 xml:space="preserve">nh trụ, độ dài của đường ống là 30m ( h86). Dung tích của đường ống nói trên là 1 800 000 lít. 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3"/>
              </w:num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Tính diện tích đáy của đường ống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3"/>
              </w:num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Tính bán kính đáy của đường ống.</w:t>
            </w:r>
          </w:p>
          <w:p w:rsidR="0027010A" w:rsidRPr="003C15E5" w:rsidRDefault="00856CC2" w:rsidP="00F562CD">
            <w:pPr>
              <w:spacing w:after="150"/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>
              <w:rPr>
                <w:noProof/>
                <w:lang w:val="vi-VN" w:eastAsia="vi-VN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margin">
                    <wp:align>right</wp:align>
                  </wp:positionH>
                  <wp:positionV relativeFrom="paragraph">
                    <wp:posOffset>52705</wp:posOffset>
                  </wp:positionV>
                  <wp:extent cx="1781175" cy="1466850"/>
                  <wp:effectExtent l="0" t="0" r="0" b="0"/>
                  <wp:wrapTight wrapText="bothSides">
                    <wp:wrapPolygon edited="0">
                      <wp:start x="0" y="0"/>
                      <wp:lineTo x="0" y="21319"/>
                      <wp:lineTo x="21484" y="21319"/>
                      <wp:lineTo x="21484" y="0"/>
                      <wp:lineTo x="0" y="0"/>
                    </wp:wrapPolygon>
                  </wp:wrapTight>
                  <wp:docPr id="90" name="Picture 13" descr="http://img.loigiaihay.com/picture/image_tiny/7-9-2014%209-58-51%20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img.loigiaihay.com/picture/image_tiny/7-9-2014%209-58-51%20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466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eastAsia="vi-VN"/>
              </w:rPr>
              <w:t>Giải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34"/>
              </w:numPr>
              <w:spacing w:after="150"/>
              <w:jc w:val="both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Thể tích của đường ống là:</w:t>
            </w:r>
          </w:p>
          <w:p w:rsidR="0027010A" w:rsidRPr="003C15E5" w:rsidRDefault="0027010A" w:rsidP="00F562CD">
            <w:pPr>
              <w:spacing w:after="150"/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V = 1 800 000 lít = 1 800 000 d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 w:eastAsia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 xml:space="preserve"> = 1800 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 w:eastAsia="vi-VN"/>
              </w:rPr>
              <w:t>3</w:t>
            </w:r>
          </w:p>
          <w:p w:rsidR="0027010A" w:rsidRPr="003C15E5" w:rsidRDefault="0027010A" w:rsidP="00F562CD">
            <w:pPr>
              <w:spacing w:after="150"/>
              <w:jc w:val="both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lastRenderedPageBreak/>
              <w:t>Chiều cao của h</w:t>
            </w:r>
            <w:r w:rsidR="00BF40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nh trụ là h = 30 m.</w:t>
            </w:r>
          </w:p>
          <w:p w:rsidR="0027010A" w:rsidRPr="003C15E5" w:rsidRDefault="0027010A" w:rsidP="00F562CD">
            <w:pPr>
              <w:spacing w:after="150"/>
              <w:jc w:val="both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Từ công thức  V= Sh =&gt; S = V/h = 1800/3 = 60 (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)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34"/>
              </w:numPr>
              <w:spacing w:after="150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Bán kính đáy của h</w:t>
            </w:r>
            <w:r w:rsidR="00BF40F5">
              <w:rPr>
                <w:color w:val="000000"/>
                <w:sz w:val="28"/>
                <w:szCs w:val="28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nh trụ là: </w:t>
            </w:r>
            <w:r w:rsidRPr="00DC50BB">
              <w:rPr>
                <w:color w:val="000000"/>
                <w:sz w:val="28"/>
                <w:szCs w:val="28"/>
                <w:lang w:val="pt-BR" w:eastAsia="vi-VN"/>
              </w:rPr>
              <w:t xml:space="preserve">V = 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DC50BB">
              <w:rPr>
                <w:color w:val="000000"/>
                <w:sz w:val="28"/>
                <w:szCs w:val="28"/>
                <w:lang w:val="pt-BR" w:eastAsia="vi-VN"/>
              </w:rPr>
              <w:t>r</w:t>
            </w:r>
            <w:r w:rsidRPr="00DC50BB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DC50BB">
              <w:rPr>
                <w:color w:val="000000"/>
                <w:sz w:val="28"/>
                <w:szCs w:val="28"/>
                <w:lang w:val="pt-BR" w:eastAsia="vi-VN"/>
              </w:rPr>
              <w:t>h =&gt; R=</w:t>
            </w:r>
            <w:r w:rsidRPr="003C15E5">
              <w:rPr>
                <w:color w:val="000000"/>
                <w:position w:val="-30"/>
                <w:sz w:val="28"/>
                <w:szCs w:val="28"/>
                <w:lang w:val="nl-NL"/>
              </w:rPr>
              <w:object w:dxaOrig="2520" w:dyaOrig="740">
                <v:shape id="_x0000_i3983" type="#_x0000_t75" style="width:126pt;height:40.5pt" o:ole="">
                  <v:imagedata r:id="rId36" o:title=""/>
                </v:shape>
                <o:OLEObject Type="Embed" ProgID="Equation.DSMT4" ShapeID="_x0000_i3983" DrawAspect="Content" ObjectID="_1591621778" r:id="rId37"/>
              </w:object>
            </w:r>
            <w:r w:rsidRPr="003C15E5">
              <w:rPr>
                <w:color w:val="000000"/>
                <w:sz w:val="28"/>
                <w:szCs w:val="28"/>
                <w:lang w:val="nl-NL"/>
              </w:rPr>
              <w:t xml:space="preserve"> m.</w:t>
            </w: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  <w:lang w:val="nl-NL"/>
              </w:rPr>
              <w:t>Bài 6.</w:t>
            </w:r>
            <w:r w:rsidRPr="003C15E5">
              <w:rPr>
                <w:color w:val="000000"/>
                <w:sz w:val="28"/>
                <w:szCs w:val="28"/>
                <w:lang w:val="nl-NL"/>
              </w:rPr>
              <w:t>  Bán kính h</w:t>
            </w:r>
            <w:r w:rsidR="00BF40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nl-NL"/>
              </w:rPr>
              <w:t xml:space="preserve">nh nón bằng 3m, chiều cao bằng 4m. </w:t>
            </w:r>
            <w:r w:rsidRPr="003C15E5">
              <w:rPr>
                <w:color w:val="000000"/>
                <w:sz w:val="28"/>
                <w:szCs w:val="28"/>
              </w:rPr>
              <w:t xml:space="preserve">Lấy π = 3,14   h?y tính 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2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độ dài đường sinh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2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diện tích xung quanh và thể tích h</w:t>
            </w:r>
            <w:r w:rsidR="00BF40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.</w:t>
            </w:r>
          </w:p>
          <w:p w:rsidR="0027010A" w:rsidRPr="003C15E5" w:rsidRDefault="0027010A" w:rsidP="00F562CD">
            <w:pPr>
              <w:pStyle w:val="oancuaDanhsach"/>
              <w:ind w:left="108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Hướng dẫn: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43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l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="0027010A" w:rsidRPr="003C15E5">
              <w:rPr>
                <w:color w:val="000000"/>
                <w:sz w:val="28"/>
                <w:szCs w:val="28"/>
              </w:rPr>
              <w:t xml:space="preserve">  = 5 (m)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43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q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1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≈47,1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 V=12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hAnsi="Cambria Math"/>
                </w:rPr>
                <m:t>≈37,68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 xml:space="preserve">Bài </w:t>
            </w:r>
            <w:r w:rsidRPr="003C15E5">
              <w:rPr>
                <w:bCs/>
                <w:color w:val="000000"/>
                <w:sz w:val="28"/>
                <w:szCs w:val="28"/>
              </w:rPr>
              <w:t>7</w:t>
            </w: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 Một h</w:t>
            </w:r>
            <w:r w:rsidR="000C7F5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tạo ra khi quay một v</w:t>
            </w:r>
            <w:r w:rsidR="000C7F58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g quanh cạnh AB của tam giác vuông  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 cân ABC (vuông ở A) AB = AC = 5cm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4"/>
              </w:numPr>
              <w:spacing w:line="276" w:lineRule="auto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Tính diện tích xung quanh và diện tích toàn phần của h?nh nón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4"/>
              </w:numPr>
              <w:spacing w:line="276" w:lineRule="auto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Tính thể tích h</w:t>
            </w:r>
            <w:r w:rsidR="000C7F5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.</w:t>
            </w:r>
          </w:p>
          <w:p w:rsidR="0027010A" w:rsidRPr="003C15E5" w:rsidRDefault="0027010A" w:rsidP="00F562CD">
            <w:pPr>
              <w:pStyle w:val="oancuaDanhsach"/>
              <w:ind w:left="111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Hướng dẫn:                                                                           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45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4623435</wp:posOffset>
                      </wp:positionH>
                      <wp:positionV relativeFrom="paragraph">
                        <wp:posOffset>161925</wp:posOffset>
                      </wp:positionV>
                      <wp:extent cx="1877060" cy="1320800"/>
                      <wp:effectExtent l="3810" t="3175" r="0" b="0"/>
                      <wp:wrapNone/>
                      <wp:docPr id="3159" name="Text Box 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77060" cy="1320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E40A9" w:rsidRDefault="00856CC2" w:rsidP="00F562CD">
                                  <w:r>
                                    <w:rPr>
                                      <w:noProof/>
                                      <w:lang w:val="vi-VN" w:eastAsia="vi-VN"/>
                                    </w:rPr>
                                    <w:drawing>
                                      <wp:inline distT="0" distB="0" distL="0" distR="0">
                                        <wp:extent cx="1495425" cy="781050"/>
                                        <wp:effectExtent l="0" t="0" r="0" b="0"/>
                                        <wp:docPr id="3145" name="Ảnh 314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4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95425" cy="7810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1" o:spid="_x0000_s1082" type="#_x0000_t202" style="position:absolute;left:0;text-align:left;margin-left:364.05pt;margin-top:12.75pt;width:147.8pt;height:10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" stroked="f">
                      <v:textbox>
                        <w:txbxContent>
                          <w:p w:rsidR="00CE40A9" w:rsidRDefault="00856CC2" w:rsidP="00F562CD">
                            <w:r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1495425" cy="781050"/>
                                  <wp:effectExtent l="0" t="0" r="0" b="0"/>
                                  <wp:docPr id="3145" name="Ảnh 31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5425" cy="7810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q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πrl</m:t>
              </m:r>
            </m:oMath>
          </w:p>
          <w:p w:rsidR="0027010A" w:rsidRPr="003C15E5" w:rsidRDefault="0027010A" w:rsidP="00F562CD">
            <w:pPr>
              <w:pStyle w:val="oancuaDanhsach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=AC=5 cm</m:t>
              </m:r>
            </m:oMath>
          </w:p>
          <w:p w:rsidR="0027010A" w:rsidRPr="003C15E5" w:rsidRDefault="0027010A" w:rsidP="00F562CD">
            <w:pPr>
              <w:pStyle w:val="oancuaDanhsach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l=BC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2 </m:t>
                      </m:r>
                    </m:sup>
                  </m:sSup>
                </m:e>
              </m:rad>
            </m:oMath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0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</w:rPr>
              <w:t xml:space="preserve"> =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</w:rPr>
              <w:t xml:space="preserve"> (cm)</w:t>
            </w:r>
          </w:p>
          <w:p w:rsidR="0027010A" w:rsidRPr="003C15E5" w:rsidRDefault="0027010A" w:rsidP="00F562CD">
            <w:pPr>
              <w:pStyle w:val="oancuaDanhsach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q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π.5.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</w:rPr>
              <w:t xml:space="preserve"> = 111,07 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p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πrl+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25π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</w:rPr>
              <w:t xml:space="preserve"> + 25π = 189,52 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)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</w:rPr>
              <w:t xml:space="preserve"> 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45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π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.5≈130,83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 xml:space="preserve">Bài </w:t>
            </w:r>
            <w:r w:rsidRPr="003C15E5">
              <w:rPr>
                <w:bCs/>
                <w:color w:val="000000"/>
                <w:sz w:val="28"/>
                <w:szCs w:val="28"/>
              </w:rPr>
              <w:t>8</w:t>
            </w: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  Cho một h</w:t>
            </w:r>
            <w:r w:rsidR="000C7F5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nón có diện tích xung quanh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5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, độ dài đường sinh 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  </w:t>
            </w:r>
            <w:r w:rsidRPr="003C15E5">
              <w:rPr>
                <w:color w:val="000000"/>
                <w:sz w:val="28"/>
                <w:szCs w:val="28"/>
              </w:rPr>
              <w:t>bằng 10cm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6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diện tích toàn phần.</w:t>
            </w:r>
          </w:p>
          <w:p w:rsidR="0027010A" w:rsidRPr="00DC50BB" w:rsidRDefault="0027010A" w:rsidP="00F562CD">
            <w:pPr>
              <w:pStyle w:val="oancuaDanhsach"/>
              <w:numPr>
                <w:ilvl w:val="0"/>
                <w:numId w:val="46"/>
              </w:numPr>
              <w:spacing w:line="276" w:lineRule="auto"/>
              <w:jc w:val="both"/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Tính thể tích h</w:t>
            </w:r>
            <w:r w:rsidR="000C7F58">
              <w:rPr>
                <w:color w:val="000000"/>
                <w:sz w:val="28"/>
                <w:szCs w:val="28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nón.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 </w:t>
            </w:r>
            <w:r w:rsidRPr="003C15E5">
              <w:rPr>
                <w:color w:val="000000"/>
                <w:sz w:val="28"/>
                <w:szCs w:val="28"/>
              </w:rPr>
              <w:t>Hướng dẫn: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7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Diện tích xung quanh h</w:t>
            </w:r>
            <w:r w:rsidR="000C7F5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nh nón bằng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5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</m:oMath>
            <w:r w:rsidRPr="003C15E5">
              <w:rPr>
                <w:color w:val="000000"/>
                <w:sz w:val="28"/>
                <w:szCs w:val="28"/>
              </w:rPr>
              <w:t>, nên:</w:t>
            </w:r>
          </w:p>
          <w:p w:rsidR="0027010A" w:rsidRPr="003C15E5" w:rsidRDefault="0027010A" w:rsidP="00F562CD">
            <w:pPr>
              <w:ind w:left="69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πrl=5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hay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1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r=5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suy ra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r=5 cm</m:t>
              </m:r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p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πrl+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=50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+25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π≈235,5 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7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</w:rPr>
              <w:instrText xml:space="preserve"> QUOTE </w:instrText>
            </w:r>
            <w:r w:rsidR="004A2C86">
              <w:rPr>
                <w:color w:val="000000"/>
                <w:sz w:val="28"/>
                <w:szCs w:val="28"/>
              </w:rPr>
              <w:pict>
                <v:shape id="_x0000_i4020" type="#_x0000_t75" style="width:66.7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4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71DAE&quot;/&gt;&lt;wsp:rsid wsp:val=&quot;0001143C&quot;/&gt;&lt;wsp:rsid wsp:val=&quot;000218D1&quot;/&gt;&lt;wsp:rsid wsp:val=&quot;000772DC&quot;/&gt;&lt;wsp:rsid wsp:val=&quot;00080CC6&quot;/&gt;&lt;wsp:rsid wsp:val=&quot;000D4466&quot;/&gt;&lt;wsp:rsid wsp:val=&quot;000E6D0C&quot;/&gt;&lt;wsp:rsid wsp:val=&quot;001F03FC&quot;/&gt;&lt;wsp:rsid wsp:val=&quot;002330B1&quot;/&gt;&lt;wsp:rsid wsp:val=&quot;0027356B&quot;/&gt;&lt;wsp:rsid wsp:val=&quot;00285DFC&quot;/&gt;&lt;wsp:rsid wsp:val=&quot;00323ED7&quot;/&gt;&lt;wsp:rsid wsp:val=&quot;003E10AE&quot;/&gt;&lt;wsp:rsid wsp:val=&quot;0040045C&quot;/&gt;&lt;wsp:rsid wsp:val=&quot;004012A3&quot;/&gt;&lt;wsp:rsid wsp:val=&quot;004214DA&quot;/&gt;&lt;wsp:rsid wsp:val=&quot;004727B3&quot;/&gt;&lt;wsp:rsid wsp:val=&quot;004D7A5B&quot;/&gt;&lt;wsp:rsid wsp:val=&quot;00514BA2&quot;/&gt;&lt;wsp:rsid wsp:val=&quot;00555CDF&quot;/&gt;&lt;wsp:rsid wsp:val=&quot;00565DE3&quot;/&gt;&lt;wsp:rsid wsp:val=&quot;00573137&quot;/&gt;&lt;wsp:rsid wsp:val=&quot;00580766&quot;/&gt;&lt;wsp:rsid wsp:val=&quot;005A4C96&quot;/&gt;&lt;wsp:rsid wsp:val=&quot;005D177B&quot;/&gt;&lt;wsp:rsid wsp:val=&quot;005F0DE3&quot;/&gt;&lt;wsp:rsid wsp:val=&quot;00680937&quot;/&gt;&lt;wsp:rsid wsp:val=&quot;006B3094&quot;/&gt;&lt;wsp:rsid wsp:val=&quot;006D39CF&quot;/&gt;&lt;wsp:rsid wsp:val=&quot;006D77D4&quot;/&gt;&lt;wsp:rsid wsp:val=&quot;007566E2&quot;/&gt;&lt;wsp:rsid wsp:val=&quot;0079346D&quot;/&gt;&lt;wsp:rsid wsp:val=&quot;007A143A&quot;/&gt;&lt;wsp:rsid wsp:val=&quot;007C108A&quot;/&gt;&lt;wsp:rsid wsp:val=&quot;007F3950&quot;/&gt;&lt;wsp:rsid wsp:val=&quot;00801F3C&quot;/&gt;&lt;wsp:rsid wsp:val=&quot;00881A55&quot;/&gt;&lt;wsp:rsid wsp:val=&quot;008A0C75&quot;/&gt;&lt;wsp:rsid wsp:val=&quot;008A2405&quot;/&gt;&lt;wsp:rsid wsp:val=&quot;008B07CE&quot;/&gt;&lt;wsp:rsid wsp:val=&quot;008E6D31&quot;/&gt;&lt;wsp:rsid wsp:val=&quot;00900EDE&quot;/&gt;&lt;wsp:rsid wsp:val=&quot;0092300D&quot;/&gt;&lt;wsp:rsid wsp:val=&quot;009832F8&quot;/&gt;&lt;wsp:rsid wsp:val=&quot;009927E1&quot;/&gt;&lt;wsp:rsid wsp:val=&quot;009B447A&quot;/&gt;&lt;wsp:rsid wsp:val=&quot;009B66EA&quot;/&gt;&lt;wsp:rsid wsp:val=&quot;009B7646&quot;/&gt;&lt;wsp:rsid wsp:val=&quot;009F214D&quot;/&gt;&lt;wsp:rsid wsp:val=&quot;00A0379B&quot;/&gt;&lt;wsp:rsid wsp:val=&quot;00A71DAE&quot;/&gt;&lt;wsp:rsid wsp:val=&quot;00A97CC9&quot;/&gt;&lt;wsp:rsid wsp:val=&quot;00AB70D9&quot;/&gt;&lt;wsp:rsid wsp:val=&quot;00AD71D4&quot;/&gt;&lt;wsp:rsid wsp:val=&quot;00B027CB&quot;/&gt;&lt;wsp:rsid wsp:val=&quot;00B10171&quot;/&gt;&lt;wsp:rsid wsp:val=&quot;00BA777F&quot;/&gt;&lt;wsp:rsid wsp:val=&quot;00C11E9A&quot;/&gt;&lt;wsp:rsid wsp:val=&quot;00C701E2&quot;/&gt;&lt;wsp:rsid wsp:val=&quot;00C740B9&quot;/&gt;&lt;wsp:rsid wsp:val=&quot;00CB1BE0&quot;/&gt;&lt;wsp:rsid wsp:val=&quot;00D07AF4&quot;/&gt;&lt;wsp:rsid wsp:val=&quot;00D2100C&quot;/&gt;&lt;wsp:rsid wsp:val=&quot;00D4611D&quot;/&gt;&lt;wsp:rsid wsp:val=&quot;00D568BE&quot;/&gt;&lt;wsp:rsid wsp:val=&quot;00D85A7C&quot;/&gt;&lt;wsp:rsid wsp:val=&quot;00DF2011&quot;/&gt;&lt;wsp:rsid wsp:val=&quot;00DF2C0C&quot;/&gt;&lt;wsp:rsid wsp:val=&quot;00E07A7C&quot;/&gt;&lt;wsp:rsid wsp:val=&quot;00E12F05&quot;/&gt;&lt;wsp:rsid wsp:val=&quot;00E266B6&quot;/&gt;&lt;wsp:rsid wsp:val=&quot;00EA5F24&quot;/&gt;&lt;wsp:rsid wsp:val=&quot;00ED7E66&quot;/&gt;&lt;wsp:rsid wsp:val=&quot;00F25B88&quot;/&gt;&lt;wsp:rsid wsp:val=&quot;00F50C01&quot;/&gt;&lt;wsp:rsid wsp:val=&quot;00F61B67&quot;/&gt;&lt;wsp:rsid wsp:val=&quot;00FB542B&quot;/&gt;&lt;wsp:rsid wsp:val=&quot;00FD6163&quot;/&gt;&lt;wsp:rsid wsp:val=&quot;00FE5AF9&quot;/&gt;&lt;wsp:rsid wsp:val=&quot;00FF166C&quot;/&gt;&lt;/wsp:rsids&gt;&lt;/w:docPr&gt;&lt;w:body&gt;&lt;w:p wsp:rsidR=&quot;00000000&quot; wsp:rsidRDefault=&quot;004012A3&quot;&gt;&lt;m:oMathPara&gt;&lt;m:oMath&gt;&lt;m:sSub&gt;&lt;m:sSubPr&gt;&lt;m:ctrlPr&gt;&lt;w:rPr&gt;&lt;w:rFonts w:ascii=&quot;Cambria Math&quot; w:h-ansi=&quot;Cambria Math&quot;/&gt;&lt;wx:font wx:val=&quot;Cambria Math&quot;/&gt;&lt;w:b w:val=&quot;off&quot;/&gt;&lt;w:i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i/&gt;&lt;/w:rPr&gt;&lt;m:t&gt;V&lt;/m:t&gt;&lt;/m:r&gt;&lt;/m:e&gt;&lt;m:sub&gt;&lt;m:r&gt;&lt;m:rPr&gt;&lt;m:sty m:val=&quot;bi&quot;/&gt;&lt;/m:rPr&gt;&lt;w:rPr&gt;&lt;w:rFonts w:ascii=&quot;Cambria Math&quot; w:h-ansi=&quot;Cambria Math&quot;/&gt;&lt;wx:font wx:val=&quot;Cambria Math&quot;/&gt;&lt;w:i/&gt;&lt;/w:rPr&gt;&lt;m:t&gt;nA³n&lt;/m:t&gt;&lt;/m:r&gt;&lt;/m:sub&gt;&lt;/m:sSub&gt;&lt;m:r&gt;&lt;m:rPr&gt;&lt;m:sty m:val=&quot;bi&quot;/&gt;&lt;/m:rPr&gt;&lt;w:rPr&gt;&lt;w:rFonts w:ascii=&quot;Cambria Math&quot; w:h-ansi=&quot;Cambria Math&quot;/&gt;&lt;wx:font wx:val=&quot;Cambria Math&quot;/&gt;&lt;w:i/&gt;&lt;/w:rPr&gt;&lt;m:t&gt;=&lt;/m:t&gt;&lt;/m:r&gt;&lt;m:f&gt;&lt;m:fPr&gt;&lt;m:ctrlPr&gt;&lt;w:rPr&gt;&lt;w:rFonts w:ascii=&quot;Cambria Math&quot; w:h-ansi=&quot;Cambria Math&quot;/&gt;&lt;wx:font wx:val=&quot;Cambria Math&quot;/&gt;&lt;w:b w:val=&quot;off&quot;/&gt;&lt;w:i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i/&gt;&lt;/w:rPr&gt;&lt;m:t&gt;1&lt;/m:t&gt;&lt;/m:r&gt;&lt;/m:num&gt;&lt;m:den&gt;&lt;m:r&gt;&lt;m:rPr&gt;&lt;m:sty m:val=&quot;bi&quot;/&gt;&lt;/m:rPr&gt;&lt;w:rPr&gt;&lt;w:rFonts w:ascii=&quot;Cambria Math&quot; w:h-ansi=&quot;Cambria Math&quot;/&gt;&lt;wx:font wx:val=&quot;Cambria Math&quot;/&gt;&lt;w:i/&gt;&lt;/w:rPr&gt;&lt;m:t&gt;3&lt;/m:t&gt;&lt;/m:r&gt;&lt;/m:den&gt;&lt;/m:f&gt;&lt;m:r&gt;&lt;m:rPr&gt;&lt;m:sty m:val=&quot;bi&quot;/&gt;&lt;/m:rPr&gt;&lt;w:rPr&gt;&lt;w:rFonts w:ascii=&quot;Cambria Math&quot; w:h-ansi=&quot;Cambria Math&quot;/&gt;&lt;wx:font wx:val=&quot;Cambria Math&quot;/&gt;&lt;w:i/&gt;&lt;/w:rPr&gt;&lt;m:t&gt;Ï€&lt;/m:t&gt;&lt;/m:r&gt;&lt;m:sSup&gt;&lt;m:sSupPr&gt;&lt;m:ctrlPr&gt;&lt;w:rPr&gt;&lt;w:rFonts w:ascii=&quot;Cambria Math&quot; w:h-ansi=&quot;Cambria Math&quot;/&gt;&lt;wx:font wx:val=&quot;Cambria Math&quot;/&gt;&lt;w:b w:val=&quot;off&quot;/&gt;&lt;w:i/&gt;&lt;/w:rPr&gt;&lt;/m:ctrlPr&gt;&lt;/m:sSupPr&gt;&lt;m:e&gt;&lt;m:r&gt;&lt;m:rPr&gt;&lt;m:sty m:val=&quot;bi&quot;/&gt;&lt;/m:rPr&gt;&lt;w:rPr&gt;&lt;w:rFonts w:ascii=&quot;Cambria Math&quot; w:h-ansi=&quot;Cambria Math&quot;/&gt;&lt;wx:font wx:val=&quot;Cambria Math&quot;/&gt;&lt;w:i/&gt;&lt;/w:rPr&gt;&lt;m:t&gt;r&lt;/m:t&gt;&lt;/m:r&gt;&lt;/m:e&gt;&lt;m:sup&gt;&lt;m:r&gt;&lt;m:rPr&gt;&lt;m:sty m:val=&quot;bi&quot;/&gt;&lt;/m:rPr&gt;&lt;w:rPr&gt;&lt;w:rFonts w:ascii=&quot;Cambria Math&quot; w:h-ansi=&quot;Cambria Math&quot;/&gt;&lt;wx:font wx:val=&quot;Cambria Math&quot;/&gt;&lt;w:i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9" o:title="" chromakey="white"/>
                </v:shape>
              </w:pict>
            </w:r>
            <w:r w:rsidRPr="003C15E5">
              <w:rPr>
                <w:color w:val="000000"/>
                <w:sz w:val="28"/>
                <w:szCs w:val="28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</w:rPr>
              <w:fldChar w:fldCharType="separate"/>
            </w:r>
            <w:r w:rsidR="004A2C86">
              <w:rPr>
                <w:color w:val="000000"/>
                <w:sz w:val="28"/>
                <w:szCs w:val="28"/>
              </w:rPr>
              <w:pict>
                <v:shape id="_x0000_i4021" type="#_x0000_t75" style="width:66.7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4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71DAE&quot;/&gt;&lt;wsp:rsid wsp:val=&quot;0001143C&quot;/&gt;&lt;wsp:rsid wsp:val=&quot;000218D1&quot;/&gt;&lt;wsp:rsid wsp:val=&quot;000772DC&quot;/&gt;&lt;wsp:rsid wsp:val=&quot;00080CC6&quot;/&gt;&lt;wsp:rsid wsp:val=&quot;000D4466&quot;/&gt;&lt;wsp:rsid wsp:val=&quot;000E6D0C&quot;/&gt;&lt;wsp:rsid wsp:val=&quot;001F03FC&quot;/&gt;&lt;wsp:rsid wsp:val=&quot;002330B1&quot;/&gt;&lt;wsp:rsid wsp:val=&quot;0027356B&quot;/&gt;&lt;wsp:rsid wsp:val=&quot;00285DFC&quot;/&gt;&lt;wsp:rsid wsp:val=&quot;00323ED7&quot;/&gt;&lt;wsp:rsid wsp:val=&quot;003E10AE&quot;/&gt;&lt;wsp:rsid wsp:val=&quot;0040045C&quot;/&gt;&lt;wsp:rsid wsp:val=&quot;004012A3&quot;/&gt;&lt;wsp:rsid wsp:val=&quot;004214DA&quot;/&gt;&lt;wsp:rsid wsp:val=&quot;004727B3&quot;/&gt;&lt;wsp:rsid wsp:val=&quot;004D7A5B&quot;/&gt;&lt;wsp:rsid wsp:val=&quot;00514BA2&quot;/&gt;&lt;wsp:rsid wsp:val=&quot;00555CDF&quot;/&gt;&lt;wsp:rsid wsp:val=&quot;00565DE3&quot;/&gt;&lt;wsp:rsid wsp:val=&quot;00573137&quot;/&gt;&lt;wsp:rsid wsp:val=&quot;00580766&quot;/&gt;&lt;wsp:rsid wsp:val=&quot;005A4C96&quot;/&gt;&lt;wsp:rsid wsp:val=&quot;005D177B&quot;/&gt;&lt;wsp:rsid wsp:val=&quot;005F0DE3&quot;/&gt;&lt;wsp:rsid wsp:val=&quot;00680937&quot;/&gt;&lt;wsp:rsid wsp:val=&quot;006B3094&quot;/&gt;&lt;wsp:rsid wsp:val=&quot;006D39CF&quot;/&gt;&lt;wsp:rsid wsp:val=&quot;006D77D4&quot;/&gt;&lt;wsp:rsid wsp:val=&quot;007566E2&quot;/&gt;&lt;wsp:rsid wsp:val=&quot;0079346D&quot;/&gt;&lt;wsp:rsid wsp:val=&quot;007A143A&quot;/&gt;&lt;wsp:rsid wsp:val=&quot;007C108A&quot;/&gt;&lt;wsp:rsid wsp:val=&quot;007F3950&quot;/&gt;&lt;wsp:rsid wsp:val=&quot;00801F3C&quot;/&gt;&lt;wsp:rsid wsp:val=&quot;00881A55&quot;/&gt;&lt;wsp:rsid wsp:val=&quot;008A0C75&quot;/&gt;&lt;wsp:rsid wsp:val=&quot;008A2405&quot;/&gt;&lt;wsp:rsid wsp:val=&quot;008B07CE&quot;/&gt;&lt;wsp:rsid wsp:val=&quot;008E6D31&quot;/&gt;&lt;wsp:rsid wsp:val=&quot;00900EDE&quot;/&gt;&lt;wsp:rsid wsp:val=&quot;0092300D&quot;/&gt;&lt;wsp:rsid wsp:val=&quot;009832F8&quot;/&gt;&lt;wsp:rsid wsp:val=&quot;009927E1&quot;/&gt;&lt;wsp:rsid wsp:val=&quot;009B447A&quot;/&gt;&lt;wsp:rsid wsp:val=&quot;009B66EA&quot;/&gt;&lt;wsp:rsid wsp:val=&quot;009B7646&quot;/&gt;&lt;wsp:rsid wsp:val=&quot;009F214D&quot;/&gt;&lt;wsp:rsid wsp:val=&quot;00A0379B&quot;/&gt;&lt;wsp:rsid wsp:val=&quot;00A71DAE&quot;/&gt;&lt;wsp:rsid wsp:val=&quot;00A97CC9&quot;/&gt;&lt;wsp:rsid wsp:val=&quot;00AB70D9&quot;/&gt;&lt;wsp:rsid wsp:val=&quot;00AD71D4&quot;/&gt;&lt;wsp:rsid wsp:val=&quot;00B027CB&quot;/&gt;&lt;wsp:rsid wsp:val=&quot;00B10171&quot;/&gt;&lt;wsp:rsid wsp:val=&quot;00BA777F&quot;/&gt;&lt;wsp:rsid wsp:val=&quot;00C11E9A&quot;/&gt;&lt;wsp:rsid wsp:val=&quot;00C701E2&quot;/&gt;&lt;wsp:rsid wsp:val=&quot;00C740B9&quot;/&gt;&lt;wsp:rsid wsp:val=&quot;00CB1BE0&quot;/&gt;&lt;wsp:rsid wsp:val=&quot;00D07AF4&quot;/&gt;&lt;wsp:rsid wsp:val=&quot;00D2100C&quot;/&gt;&lt;wsp:rsid wsp:val=&quot;00D4611D&quot;/&gt;&lt;wsp:rsid wsp:val=&quot;00D568BE&quot;/&gt;&lt;wsp:rsid wsp:val=&quot;00D85A7C&quot;/&gt;&lt;wsp:rsid wsp:val=&quot;00DF2011&quot;/&gt;&lt;wsp:rsid wsp:val=&quot;00DF2C0C&quot;/&gt;&lt;wsp:rsid wsp:val=&quot;00E07A7C&quot;/&gt;&lt;wsp:rsid wsp:val=&quot;00E12F05&quot;/&gt;&lt;wsp:rsid wsp:val=&quot;00E266B6&quot;/&gt;&lt;wsp:rsid wsp:val=&quot;00EA5F24&quot;/&gt;&lt;wsp:rsid wsp:val=&quot;00ED7E66&quot;/&gt;&lt;wsp:rsid wsp:val=&quot;00F25B88&quot;/&gt;&lt;wsp:rsid wsp:val=&quot;00F50C01&quot;/&gt;&lt;wsp:rsid wsp:val=&quot;00F61B67&quot;/&gt;&lt;wsp:rsid wsp:val=&quot;00FB542B&quot;/&gt;&lt;wsp:rsid wsp:val=&quot;00FD6163&quot;/&gt;&lt;wsp:rsid wsp:val=&quot;00FE5AF9&quot;/&gt;&lt;wsp:rsid wsp:val=&quot;00FF166C&quot;/&gt;&lt;/wsp:rsids&gt;&lt;/w:docPr&gt;&lt;w:body&gt;&lt;w:p wsp:rsidR=&quot;00000000&quot; wsp:rsidRDefault=&quot;004012A3&quot;&gt;&lt;m:oMathPara&gt;&lt;m:oMath&gt;&lt;m:sSub&gt;&lt;m:sSubPr&gt;&lt;m:ctrlPr&gt;&lt;w:rPr&gt;&lt;w:rFonts w:ascii=&quot;Cambria Math&quot; w:h-ansi=&quot;Cambria Math&quot;/&gt;&lt;wx:font wx:val=&quot;Cambria Math&quot;/&gt;&lt;w:b w:val=&quot;off&quot;/&gt;&lt;w:i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i/&gt;&lt;/w:rPr&gt;&lt;m:t&gt;V&lt;/m:t&gt;&lt;/m:r&gt;&lt;/m:e&gt;&lt;m:sub&gt;&lt;m:r&gt;&lt;m:rPr&gt;&lt;m:sty m:val=&quot;bi&quot;/&gt;&lt;/m:rPr&gt;&lt;w:rPr&gt;&lt;w:rFonts w:ascii=&quot;Cambria Math&quot; w:h-ansi=&quot;Cambria Math&quot;/&gt;&lt;wx:font wx:val=&quot;Cambria Math&quot;/&gt;&lt;w:i/&gt;&lt;/w:rPr&gt;&lt;m:t&gt;nA³n&lt;/m:t&gt;&lt;/m:r&gt;&lt;/m:sub&gt;&lt;/m:sSub&gt;&lt;m:r&gt;&lt;m:rPr&gt;&lt;m:sty m:val=&quot;bi&quot;/&gt;&lt;/m:rPr&gt;&lt;w:rPr&gt;&lt;w:rFonts w:ascii=&quot;Cambria Math&quot; w:h-ansi=&quot;Cambria Math&quot;/&gt;&lt;wx:font wx:val=&quot;Cambria Math&quot;/&gt;&lt;w:i/&gt;&lt;/w:rPr&gt;&lt;m:t&gt;=&lt;/m:t&gt;&lt;/m:r&gt;&lt;m:f&gt;&lt;m:fPr&gt;&lt;m:ctrlPr&gt;&lt;w:rPr&gt;&lt;w:rFonts w:ascii=&quot;Cambria Math&quot; w:h-ansi=&quot;Cambria Math&quot;/&gt;&lt;wx:font wx:val=&quot;Cambria Math&quot;/&gt;&lt;w:b w:val=&quot;off&quot;/&gt;&lt;w:i/&gt;&lt;/w:rPr&gt;&lt;/m:ctrlPr&gt;&lt;/m:fPr&gt;&lt;m:num&gt;&lt;m:r&gt;&lt;m:rPr&gt;&lt;m:sty m:val=&quot;bi&quot;/&gt;&lt;/m:rPr&gt;&lt;w:rPr&gt;&lt;w:rFonts w:ascii=&quot;Cambria Math&quot; w:h-ansi=&quot;Cambria Math&quot;/&gt;&lt;wx:font wx:val=&quot;Cambria Math&quot;/&gt;&lt;w:i/&gt;&lt;/w:rPr&gt;&lt;m:t&gt;1&lt;/m:t&gt;&lt;/m:r&gt;&lt;/m:num&gt;&lt;m:den&gt;&lt;m:r&gt;&lt;m:rPr&gt;&lt;m:sty m:val=&quot;bi&quot;/&gt;&lt;/m:rPr&gt;&lt;w:rPr&gt;&lt;w:rFonts w:ascii=&quot;Cambria Math&quot; w:h-ansi=&quot;Cambria Math&quot;/&gt;&lt;wx:font wx:val=&quot;Cambria Math&quot;/&gt;&lt;w:i/&gt;&lt;/w:rPr&gt;&lt;m:t&gt;3&lt;/m:t&gt;&lt;/m:r&gt;&lt;/m:den&gt;&lt;/m:f&gt;&lt;m:r&gt;&lt;m:rPr&gt;&lt;m:sty m:val=&quot;bi&quot;/&gt;&lt;/m:rPr&gt;&lt;w:rPr&gt;&lt;w:rFonts w:ascii=&quot;Cambria Math&quot; w:h-ansi=&quot;Cambria Math&quot;/&gt;&lt;wx:font wx:val=&quot;Cambria Math&quot;/&gt;&lt;w:i/&gt;&lt;/w:rPr&gt;&lt;m:t&gt;Ï€&lt;/m:t&gt;&lt;/m:r&gt;&lt;m:sSup&gt;&lt;m:sSupPr&gt;&lt;m:ctrlPr&gt;&lt;w:rPr&gt;&lt;w:rFonts w:ascii=&quot;Cambria Math&quot; w:h-ansi=&quot;Cambria Math&quot;/&gt;&lt;wx:font wx:val=&quot;Cambria Math&quot;/&gt;&lt;w:b w:val=&quot;off&quot;/&gt;&lt;w:i/&gt;&lt;/w:rPr&gt;&lt;/m:ctrlPr&gt;&lt;/m:sSupPr&gt;&lt;m:e&gt;&lt;m:r&gt;&lt;m:rPr&gt;&lt;m:sty m:val=&quot;bi&quot;/&gt;&lt;/m:rPr&gt;&lt;w:rPr&gt;&lt;w:rFonts w:ascii=&quot;Cambria Math&quot; w:h-ansi=&quot;Cambria Math&quot;/&gt;&lt;wx:font wx:val=&quot;Cambria Math&quot;/&gt;&lt;w:i/&gt;&lt;/w:rPr&gt;&lt;m:t&gt;r&lt;/m:t&gt;&lt;/m:r&gt;&lt;/m:e&gt;&lt;m:sup&gt;&lt;m:r&gt;&lt;m:rPr&gt;&lt;m:sty m:val=&quot;bi&quot;/&gt;&lt;/m:rPr&gt;&lt;w:rPr&gt;&lt;w:rFonts w:ascii=&quot;Cambria Math&quot; w:h-ansi=&quot;Cambria Math&quot;/&gt;&lt;wx:font wx:val=&quot;Cambria Math&quot;/&gt;&lt;w:i/&gt;&lt;/w:rPr&gt;&lt;m:t&gt;2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39" o:title="" chromakey="white"/>
                </v:shape>
              </w:pict>
            </w:r>
            <w:r w:rsidRPr="003C15E5">
              <w:rPr>
                <w:color w:val="000000"/>
                <w:sz w:val="28"/>
                <w:szCs w:val="28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</w:rPr>
              <w:t>h</w:t>
            </w:r>
          </w:p>
          <w:p w:rsidR="0027010A" w:rsidRPr="003C15E5" w:rsidRDefault="0027010A" w:rsidP="00F562CD">
            <w:pPr>
              <w:ind w:left="105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Trong đó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h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0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75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</w:rPr>
                <m:t>=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3 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</w:rPr>
              <w:t xml:space="preserve">  (cm)</w:t>
            </w:r>
          </w:p>
          <w:p w:rsidR="0027010A" w:rsidRPr="003C15E5" w:rsidRDefault="0027010A" w:rsidP="00F562CD">
            <w:pPr>
              <w:ind w:left="1050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Vậy </w:t>
            </w:r>
            <w:r w:rsidRPr="003C15E5">
              <w:rPr>
                <w:color w:val="000000"/>
                <w:sz w:val="28"/>
                <w:szCs w:val="28"/>
              </w:rPr>
              <w:fldChar w:fldCharType="begin"/>
            </w:r>
            <w:r w:rsidRPr="003C15E5">
              <w:rPr>
                <w:color w:val="000000"/>
                <w:sz w:val="28"/>
                <w:szCs w:val="28"/>
              </w:rPr>
              <w:instrText xml:space="preserve"> QUOTE </w:instrText>
            </w:r>
            <w:r w:rsidR="004A2C86">
              <w:rPr>
                <w:color w:val="000000"/>
                <w:sz w:val="28"/>
                <w:szCs w:val="28"/>
              </w:rPr>
              <w:pict>
                <v:shape id="_x0000_i4024" type="#_x0000_t75" style="width:87.7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4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71DAE&quot;/&gt;&lt;wsp:rsid wsp:val=&quot;0001143C&quot;/&gt;&lt;wsp:rsid wsp:val=&quot;000218D1&quot;/&gt;&lt;wsp:rsid wsp:val=&quot;000772DC&quot;/&gt;&lt;wsp:rsid wsp:val=&quot;00080CC6&quot;/&gt;&lt;wsp:rsid wsp:val=&quot;000D4466&quot;/&gt;&lt;wsp:rsid wsp:val=&quot;000E6D0C&quot;/&gt;&lt;wsp:rsid wsp:val=&quot;001F03FC&quot;/&gt;&lt;wsp:rsid wsp:val=&quot;002330B1&quot;/&gt;&lt;wsp:rsid wsp:val=&quot;0027356B&quot;/&gt;&lt;wsp:rsid wsp:val=&quot;00285DFC&quot;/&gt;&lt;wsp:rsid wsp:val=&quot;00323ED7&quot;/&gt;&lt;wsp:rsid wsp:val=&quot;003E10AE&quot;/&gt;&lt;wsp:rsid wsp:val=&quot;0040045C&quot;/&gt;&lt;wsp:rsid wsp:val=&quot;004214DA&quot;/&gt;&lt;wsp:rsid wsp:val=&quot;004727B3&quot;/&gt;&lt;wsp:rsid wsp:val=&quot;004D7A5B&quot;/&gt;&lt;wsp:rsid wsp:val=&quot;00514BA2&quot;/&gt;&lt;wsp:rsid wsp:val=&quot;00555CDF&quot;/&gt;&lt;wsp:rsid wsp:val=&quot;00565DE3&quot;/&gt;&lt;wsp:rsid wsp:val=&quot;00573137&quot;/&gt;&lt;wsp:rsid wsp:val=&quot;00580766&quot;/&gt;&lt;wsp:rsid wsp:val=&quot;005A4C96&quot;/&gt;&lt;wsp:rsid wsp:val=&quot;005D177B&quot;/&gt;&lt;wsp:rsid wsp:val=&quot;005F0DE3&quot;/&gt;&lt;wsp:rsid wsp:val=&quot;00641BF8&quot;/&gt;&lt;wsp:rsid wsp:val=&quot;00680937&quot;/&gt;&lt;wsp:rsid wsp:val=&quot;006B3094&quot;/&gt;&lt;wsp:rsid wsp:val=&quot;006D39CF&quot;/&gt;&lt;wsp:rsid wsp:val=&quot;006D77D4&quot;/&gt;&lt;wsp:rsid wsp:val=&quot;007566E2&quot;/&gt;&lt;wsp:rsid wsp:val=&quot;0079346D&quot;/&gt;&lt;wsp:rsid wsp:val=&quot;007A143A&quot;/&gt;&lt;wsp:rsid wsp:val=&quot;007C108A&quot;/&gt;&lt;wsp:rsid wsp:val=&quot;007F3950&quot;/&gt;&lt;wsp:rsid wsp:val=&quot;00801F3C&quot;/&gt;&lt;wsp:rsid wsp:val=&quot;00881A55&quot;/&gt;&lt;wsp:rsid wsp:val=&quot;008A0C75&quot;/&gt;&lt;wsp:rsid wsp:val=&quot;008A2405&quot;/&gt;&lt;wsp:rsid wsp:val=&quot;008B07CE&quot;/&gt;&lt;wsp:rsid wsp:val=&quot;008E6D31&quot;/&gt;&lt;wsp:rsid wsp:val=&quot;00900EDE&quot;/&gt;&lt;wsp:rsid wsp:val=&quot;0092300D&quot;/&gt;&lt;wsp:rsid wsp:val=&quot;009832F8&quot;/&gt;&lt;wsp:rsid wsp:val=&quot;009927E1&quot;/&gt;&lt;wsp:rsid wsp:val=&quot;009B447A&quot;/&gt;&lt;wsp:rsid wsp:val=&quot;009B66EA&quot;/&gt;&lt;wsp:rsid wsp:val=&quot;009B7646&quot;/&gt;&lt;wsp:rsid wsp:val=&quot;009F214D&quot;/&gt;&lt;wsp:rsid wsp:val=&quot;00A0379B&quot;/&gt;&lt;wsp:rsid wsp:val=&quot;00A71DAE&quot;/&gt;&lt;wsp:rsid wsp:val=&quot;00A97CC9&quot;/&gt;&lt;wsp:rsid wsp:val=&quot;00AB70D9&quot;/&gt;&lt;wsp:rsid wsp:val=&quot;00AD71D4&quot;/&gt;&lt;wsp:rsid wsp:val=&quot;00B027CB&quot;/&gt;&lt;wsp:rsid wsp:val=&quot;00B10171&quot;/&gt;&lt;wsp:rsid wsp:val=&quot;00BA777F&quot;/&gt;&lt;wsp:rsid wsp:val=&quot;00C11E9A&quot;/&gt;&lt;wsp:rsid wsp:val=&quot;00C701E2&quot;/&gt;&lt;wsp:rsid wsp:val=&quot;00C740B9&quot;/&gt;&lt;wsp:rsid wsp:val=&quot;00CB1BE0&quot;/&gt;&lt;wsp:rsid wsp:val=&quot;00D07AF4&quot;/&gt;&lt;wsp:rsid wsp:val=&quot;00D2100C&quot;/&gt;&lt;wsp:rsid wsp:val=&quot;00D4611D&quot;/&gt;&lt;wsp:rsid wsp:val=&quot;00D568BE&quot;/&gt;&lt;wsp:rsid wsp:val=&quot;00D85A7C&quot;/&gt;&lt;wsp:rsid wsp:val=&quot;00DF2011&quot;/&gt;&lt;wsp:rsid wsp:val=&quot;00DF2C0C&quot;/&gt;&lt;wsp:rsid wsp:val=&quot;00E07A7C&quot;/&gt;&lt;wsp:rsid wsp:val=&quot;00E12F05&quot;/&gt;&lt;wsp:rsid wsp:val=&quot;00E266B6&quot;/&gt;&lt;wsp:rsid wsp:val=&quot;00EA5F24&quot;/&gt;&lt;wsp:rsid wsp:val=&quot;00ED7E66&quot;/&gt;&lt;wsp:rsid wsp:val=&quot;00F25B88&quot;/&gt;&lt;wsp:rsid wsp:val=&quot;00F50C01&quot;/&gt;&lt;wsp:rsid wsp:val=&quot;00F61B67&quot;/&gt;&lt;wsp:rsid wsp:val=&quot;00FB542B&quot;/&gt;&lt;wsp:rsid wsp:val=&quot;00FD6163&quot;/&gt;&lt;wsp:rsid wsp:val=&quot;00FE5AF9&quot;/&gt;&lt;wsp:rsid wsp:val=&quot;00FF166C&quot;/&gt;&lt;/wsp:rsids&gt;&lt;/w:docPr&gt;&lt;w:body&gt;&lt;w:p wsp:rsidR=&quot;00000000&quot; wsp:rsidRDefault=&quot;00641BF8&quot;&gt;&lt;m:oMathPara&gt;&lt;m:oMath&gt;&lt;m:sSub&gt;&lt;m:sSubPr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sSubPr&gt;&lt;m:e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V&lt;/m:t&gt;&lt;/m:r&gt;&lt;/m:e&gt;&lt;m:sub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nA³n&lt;/m:t&gt;&lt;/m:r&gt;&lt;/m:sub&gt;&lt;/m:sSub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fPr&gt;&lt;m:num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3&lt;/m:t&gt;&lt;/m:r&gt;&lt;/m:den&gt;&lt;/m:f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Ï€&lt;/m:t&gt;&lt;/m:r&gt;&lt;m:sSup&gt;&lt;m:sSupPr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sSupPr&gt;&lt;m:e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5&lt;/m:t&gt;&lt;/m:r&gt;&lt;/m:e&gt;&lt;m:sup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2&lt;/m:t&gt;&lt;/m:r&gt;&lt;/m:sup&gt;&lt;/m:sSup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5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radPr&gt;&lt;m:deg/&gt;&lt;m:e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3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0" o:title="" chromakey="white"/>
                </v:shape>
              </w:pict>
            </w:r>
            <w:r w:rsidRPr="003C15E5">
              <w:rPr>
                <w:color w:val="000000"/>
                <w:sz w:val="28"/>
                <w:szCs w:val="28"/>
              </w:rPr>
              <w:instrText xml:space="preserve"> </w:instrText>
            </w:r>
            <w:r w:rsidRPr="003C15E5">
              <w:rPr>
                <w:color w:val="000000"/>
                <w:sz w:val="28"/>
                <w:szCs w:val="28"/>
              </w:rPr>
              <w:fldChar w:fldCharType="separate"/>
            </w:r>
            <w:r w:rsidR="004A2C86">
              <w:rPr>
                <w:color w:val="000000"/>
                <w:sz w:val="28"/>
                <w:szCs w:val="28"/>
              </w:rPr>
              <w:pict>
                <v:shape id="_x0000_i4025" type="#_x0000_t75" style="width:87.75pt;height:23.25pt" equationxml="&lt;?xml version=&quot;1.0&quot; encoding=&quot;UTF-8&quot; standalone=&quot;yes&quot;?&gt;&#10;&#10;&#10;&#10;&#10;&#10;&#10;&#10;&lt;?mso-application progid=&quot;Word.Document&quot;?&gt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40&quot;/&gt;&lt;w:doNotEmbedSystemFonts/&gt;&lt;w:defaultTabStop w:val=&quot;720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A71DAE&quot;/&gt;&lt;wsp:rsid wsp:val=&quot;0001143C&quot;/&gt;&lt;wsp:rsid wsp:val=&quot;000218D1&quot;/&gt;&lt;wsp:rsid wsp:val=&quot;000772DC&quot;/&gt;&lt;wsp:rsid wsp:val=&quot;00080CC6&quot;/&gt;&lt;wsp:rsid wsp:val=&quot;000D4466&quot;/&gt;&lt;wsp:rsid wsp:val=&quot;000E6D0C&quot;/&gt;&lt;wsp:rsid wsp:val=&quot;001F03FC&quot;/&gt;&lt;wsp:rsid wsp:val=&quot;002330B1&quot;/&gt;&lt;wsp:rsid wsp:val=&quot;0027356B&quot;/&gt;&lt;wsp:rsid wsp:val=&quot;00285DFC&quot;/&gt;&lt;wsp:rsid wsp:val=&quot;00323ED7&quot;/&gt;&lt;wsp:rsid wsp:val=&quot;003E10AE&quot;/&gt;&lt;wsp:rsid wsp:val=&quot;0040045C&quot;/&gt;&lt;wsp:rsid wsp:val=&quot;004214DA&quot;/&gt;&lt;wsp:rsid wsp:val=&quot;004727B3&quot;/&gt;&lt;wsp:rsid wsp:val=&quot;004D7A5B&quot;/&gt;&lt;wsp:rsid wsp:val=&quot;00514BA2&quot;/&gt;&lt;wsp:rsid wsp:val=&quot;00555CDF&quot;/&gt;&lt;wsp:rsid wsp:val=&quot;00565DE3&quot;/&gt;&lt;wsp:rsid wsp:val=&quot;00573137&quot;/&gt;&lt;wsp:rsid wsp:val=&quot;00580766&quot;/&gt;&lt;wsp:rsid wsp:val=&quot;005A4C96&quot;/&gt;&lt;wsp:rsid wsp:val=&quot;005D177B&quot;/&gt;&lt;wsp:rsid wsp:val=&quot;005F0DE3&quot;/&gt;&lt;wsp:rsid wsp:val=&quot;00641BF8&quot;/&gt;&lt;wsp:rsid wsp:val=&quot;00680937&quot;/&gt;&lt;wsp:rsid wsp:val=&quot;006B3094&quot;/&gt;&lt;wsp:rsid wsp:val=&quot;006D39CF&quot;/&gt;&lt;wsp:rsid wsp:val=&quot;006D77D4&quot;/&gt;&lt;wsp:rsid wsp:val=&quot;007566E2&quot;/&gt;&lt;wsp:rsid wsp:val=&quot;0079346D&quot;/&gt;&lt;wsp:rsid wsp:val=&quot;007A143A&quot;/&gt;&lt;wsp:rsid wsp:val=&quot;007C108A&quot;/&gt;&lt;wsp:rsid wsp:val=&quot;007F3950&quot;/&gt;&lt;wsp:rsid wsp:val=&quot;00801F3C&quot;/&gt;&lt;wsp:rsid wsp:val=&quot;00881A55&quot;/&gt;&lt;wsp:rsid wsp:val=&quot;008A0C75&quot;/&gt;&lt;wsp:rsid wsp:val=&quot;008A2405&quot;/&gt;&lt;wsp:rsid wsp:val=&quot;008B07CE&quot;/&gt;&lt;wsp:rsid wsp:val=&quot;008E6D31&quot;/&gt;&lt;wsp:rsid wsp:val=&quot;00900EDE&quot;/&gt;&lt;wsp:rsid wsp:val=&quot;0092300D&quot;/&gt;&lt;wsp:rsid wsp:val=&quot;009832F8&quot;/&gt;&lt;wsp:rsid wsp:val=&quot;009927E1&quot;/&gt;&lt;wsp:rsid wsp:val=&quot;009B447A&quot;/&gt;&lt;wsp:rsid wsp:val=&quot;009B66EA&quot;/&gt;&lt;wsp:rsid wsp:val=&quot;009B7646&quot;/&gt;&lt;wsp:rsid wsp:val=&quot;009F214D&quot;/&gt;&lt;wsp:rsid wsp:val=&quot;00A0379B&quot;/&gt;&lt;wsp:rsid wsp:val=&quot;00A71DAE&quot;/&gt;&lt;wsp:rsid wsp:val=&quot;00A97CC9&quot;/&gt;&lt;wsp:rsid wsp:val=&quot;00AB70D9&quot;/&gt;&lt;wsp:rsid wsp:val=&quot;00AD71D4&quot;/&gt;&lt;wsp:rsid wsp:val=&quot;00B027CB&quot;/&gt;&lt;wsp:rsid wsp:val=&quot;00B10171&quot;/&gt;&lt;wsp:rsid wsp:val=&quot;00BA777F&quot;/&gt;&lt;wsp:rsid wsp:val=&quot;00C11E9A&quot;/&gt;&lt;wsp:rsid wsp:val=&quot;00C701E2&quot;/&gt;&lt;wsp:rsid wsp:val=&quot;00C740B9&quot;/&gt;&lt;wsp:rsid wsp:val=&quot;00CB1BE0&quot;/&gt;&lt;wsp:rsid wsp:val=&quot;00D07AF4&quot;/&gt;&lt;wsp:rsid wsp:val=&quot;00D2100C&quot;/&gt;&lt;wsp:rsid wsp:val=&quot;00D4611D&quot;/&gt;&lt;wsp:rsid wsp:val=&quot;00D568BE&quot;/&gt;&lt;wsp:rsid wsp:val=&quot;00D85A7C&quot;/&gt;&lt;wsp:rsid wsp:val=&quot;00DF2011&quot;/&gt;&lt;wsp:rsid wsp:val=&quot;00DF2C0C&quot;/&gt;&lt;wsp:rsid wsp:val=&quot;00E07A7C&quot;/&gt;&lt;wsp:rsid wsp:val=&quot;00E12F05&quot;/&gt;&lt;wsp:rsid wsp:val=&quot;00E266B6&quot;/&gt;&lt;wsp:rsid wsp:val=&quot;00EA5F24&quot;/&gt;&lt;wsp:rsid wsp:val=&quot;00ED7E66&quot;/&gt;&lt;wsp:rsid wsp:val=&quot;00F25B88&quot;/&gt;&lt;wsp:rsid wsp:val=&quot;00F50C01&quot;/&gt;&lt;wsp:rsid wsp:val=&quot;00F61B67&quot;/&gt;&lt;wsp:rsid wsp:val=&quot;00FB542B&quot;/&gt;&lt;wsp:rsid wsp:val=&quot;00FD6163&quot;/&gt;&lt;wsp:rsid wsp:val=&quot;00FE5AF9&quot;/&gt;&lt;wsp:rsid wsp:val=&quot;00FF166C&quot;/&gt;&lt;/wsp:rsids&gt;&lt;/w:docPr&gt;&lt;w:body&gt;&lt;w:p wsp:rsidR=&quot;00000000&quot; wsp:rsidRDefault=&quot;00641BF8&quot;&gt;&lt;m:oMathPara&gt;&lt;m:oMath&gt;&lt;m:sSub&gt;&lt;m:sSubPr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sSubPr&gt;&lt;m:e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V&lt;/m:t&gt;&lt;/m:r&gt;&lt;/m:e&gt;&lt;m:sub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nA³n&lt;/m:t&gt;&lt;/m:r&gt;&lt;/m:sub&gt;&lt;/m:sSub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=&lt;/m:t&gt;&lt;/m:r&gt;&lt;m:f&gt;&lt;m:fPr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fPr&gt;&lt;m:num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1&lt;/m:t&gt;&lt;/m:r&gt;&lt;/m:num&gt;&lt;m:den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3&lt;/m:t&gt;&lt;/m:r&gt;&lt;/m:den&gt;&lt;/m:f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Ï€&lt;/m:t&gt;&lt;/m:r&gt;&lt;m:sSup&gt;&lt;m:sSupPr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sSupPr&gt;&lt;m:e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5&lt;/m:t&gt;&lt;/m:r&gt;&lt;/m:e&gt;&lt;m:sup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2&lt;/m:t&gt;&lt;/m:r&gt;&lt;/m:sup&gt;&lt;/m:sSup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5&lt;/m:t&gt;&lt;/m:r&gt;&lt;m:rad&gt;&lt;m:radPr&gt;&lt;m:degHide m:val=&quot;on&quot;/&gt;&lt;m:ctrlPr&gt;&lt;w:rPr&gt;&lt;w:rFonts w:ascii=&quot;Cambria Math&quot; w:fareast=&quot;Times New Roman&quot; w:h-ansi=&quot;Cambria Math&quot;/&gt;&lt;wx:font wx:val=&quot;Cambria Math&quot;/&gt;&lt;w:b w:val=&quot;off&quot;/&gt;&lt;w:i/&gt;&lt;/w:rPr&gt;&lt;/m:ctrlPr&gt;&lt;/m:radPr&gt;&lt;m:deg/&gt;&lt;m:e&gt;&lt;m:r&gt;&lt;m:rPr&gt;&lt;m:sty m:val=&quot;bi&quot;/&gt;&lt;/m:rPr&gt;&lt;w:rPr&gt;&lt;w:rFonts w:ascii=&quot;Cambria Math&quot; w:fareast=&quot;Times New Roman&quot; w:h-ansi=&quot;Cambria Math&quot;/&gt;&lt;wx:font wx:val=&quot;Cambria Math&quot;/&gt;&lt;w:i/&gt;&lt;/w:rPr&gt;&lt;m:t&gt;3&lt;/m:t&gt;&lt;/m:r&gt;&lt;/m:e&gt;&lt;/m:ra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40" o:title="" chromakey="white"/>
                </v:shape>
              </w:pict>
            </w:r>
            <w:r w:rsidRPr="003C15E5">
              <w:rPr>
                <w:color w:val="000000"/>
                <w:sz w:val="28"/>
                <w:szCs w:val="28"/>
              </w:rPr>
              <w:fldChar w:fldCharType="end"/>
            </w: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≈226,34 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</w:rPr>
              <w:t>Bài 9.</w:t>
            </w:r>
            <w:r w:rsidRPr="003C15E5">
              <w:rPr>
                <w:color w:val="000000"/>
                <w:sz w:val="28"/>
                <w:szCs w:val="28"/>
              </w:rPr>
              <w:t> Người ta cần làm một cái lều h?nh nón cao 3m, bán kính đường tr?n đáy 2m. Biết rằng diện tích vải thừa ra để làm mép khâu bằng 5% diện tích xung quanh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1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độ dài đường sinh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1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lastRenderedPageBreak/>
              <w:t>Tính số vải cần dùng để lợp chiếc lều đó.</w:t>
            </w:r>
          </w:p>
          <w:p w:rsidR="0027010A" w:rsidRPr="003C15E5" w:rsidRDefault="0027010A" w:rsidP="00F562CD">
            <w:pPr>
              <w:tabs>
                <w:tab w:val="left" w:pos="6888"/>
              </w:tabs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Hướng dẫn:</w:t>
            </w:r>
          </w:p>
          <w:p w:rsidR="0027010A" w:rsidRPr="003C15E5" w:rsidRDefault="0027010A" w:rsidP="00F562CD">
            <w:pPr>
              <w:tabs>
                <w:tab w:val="left" w:pos="6888"/>
              </w:tabs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a) Độ dài đường sinh của h</w:t>
            </w:r>
            <w:r w:rsidR="000C7F58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nón là: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l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3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(m)</w:t>
            </w:r>
          </w:p>
          <w:p w:rsidR="0027010A" w:rsidRPr="003C15E5" w:rsidRDefault="0027010A" w:rsidP="00F562CD">
            <w:pPr>
              <w:tabs>
                <w:tab w:val="left" w:pos="6888"/>
              </w:tabs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b) Số vải cần dùng bằng diện tích xung quanh của h?nh nón cộng với 5% của diện </w:t>
            </w:r>
          </w:p>
          <w:p w:rsidR="0027010A" w:rsidRPr="003C15E5" w:rsidRDefault="0027010A" w:rsidP="00F562CD">
            <w:pPr>
              <w:tabs>
                <w:tab w:val="left" w:pos="6888"/>
              </w:tabs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tích đó</w:t>
            </w:r>
          </w:p>
          <w:p w:rsidR="0027010A" w:rsidRPr="003C15E5" w:rsidRDefault="0027010A" w:rsidP="00F562CD">
            <w:pPr>
              <w:tabs>
                <w:tab w:val="left" w:pos="6888"/>
              </w:tabs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V</w:t>
            </w:r>
            <w:r w:rsidR="00151E5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vậy nếu gọi S là số vải cần dùng th?:</w:t>
            </w:r>
          </w:p>
          <w:p w:rsidR="0027010A" w:rsidRPr="003C15E5" w:rsidRDefault="0027010A" w:rsidP="00F562CD">
            <w:pPr>
              <w:tabs>
                <w:tab w:val="left" w:pos="6888"/>
              </w:tabs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=πrl.105%</m:t>
              </m:r>
            </m:oMath>
          </w:p>
          <w:p w:rsidR="0027010A" w:rsidRPr="003C15E5" w:rsidRDefault="0027010A" w:rsidP="00F562CD">
            <w:pPr>
              <w:tabs>
                <w:tab w:val="left" w:pos="6888"/>
              </w:tabs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          Vậy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=2.π.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</w:rPr>
                <m:t>.105%≈23,7 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ab/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</w:rPr>
              <w:t>Bài 10.</w:t>
            </w:r>
            <w:r w:rsidRPr="003C15E5">
              <w:rPr>
                <w:color w:val="000000"/>
                <w:sz w:val="28"/>
                <w:szCs w:val="28"/>
              </w:rPr>
              <w:t> Cho h</w:t>
            </w:r>
            <w:r w:rsidR="00151E5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cụt với hai bán kính đáy lần lượt bằng 6cm và 10cm, đường sinh bằng 16cm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8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diện tích xung quanh.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8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Tính đường cao và thể tích h?nh nón cụt.</w:t>
            </w:r>
          </w:p>
          <w:p w:rsidR="0027010A" w:rsidRPr="003C15E5" w:rsidRDefault="0027010A" w:rsidP="00F562CD">
            <w:pPr>
              <w:ind w:left="615"/>
              <w:jc w:val="both"/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ind w:left="615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Hướng dẫn: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49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4987925</wp:posOffset>
                      </wp:positionH>
                      <wp:positionV relativeFrom="paragraph">
                        <wp:posOffset>269875</wp:posOffset>
                      </wp:positionV>
                      <wp:extent cx="635" cy="1146810"/>
                      <wp:effectExtent l="6350" t="10795" r="12065" b="13970"/>
                      <wp:wrapNone/>
                      <wp:docPr id="3158" name="AutoShape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1468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021048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2" o:spid="_x0000_s1026" type="#_x0000_t32" style="position:absolute;margin-left:392.75pt;margin-top:21.25pt;width:.05pt;height:90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"/>
                  </w:pict>
                </mc:Fallback>
              </mc:AlternateContent>
            </w: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489960</wp:posOffset>
                      </wp:positionH>
                      <wp:positionV relativeFrom="paragraph">
                        <wp:posOffset>5080</wp:posOffset>
                      </wp:positionV>
                      <wp:extent cx="2569845" cy="1815465"/>
                      <wp:effectExtent l="3810" t="3175" r="0" b="3175"/>
                      <wp:wrapNone/>
                      <wp:docPr id="3157" name="Text Box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569845" cy="1815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E40A9" w:rsidRDefault="00856CC2" w:rsidP="00F562CD">
                                  <w:r>
                                    <w:rPr>
                                      <w:noProof/>
                                      <w:lang w:val="vi-VN" w:eastAsia="vi-VN"/>
                                    </w:rPr>
                                    <w:drawing>
                                      <wp:inline distT="0" distB="0" distL="0" distR="0">
                                        <wp:extent cx="1857375" cy="1724025"/>
                                        <wp:effectExtent l="0" t="0" r="0" b="0"/>
                                        <wp:docPr id="3146" name="Ảnh 314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4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57375" cy="1724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3" o:spid="_x0000_s1083" type="#_x0000_t202" style="position:absolute;left:0;text-align:left;margin-left:274.8pt;margin-top:.4pt;width:202.35pt;height:142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" stroked="f">
                      <v:textbox style="mso-fit-shape-to-text:t">
                        <w:txbxContent>
                          <w:p w:rsidR="00CE40A9" w:rsidRDefault="00856CC2" w:rsidP="00F562CD">
                            <w:r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1857375" cy="1724025"/>
                                  <wp:effectExtent l="0" t="0" r="0" b="0"/>
                                  <wp:docPr id="3146" name="Ảnh 31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4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7375" cy="1724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q= πl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r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b>
                          </m:sSub>
                        </m:sub>
                      </m:sSub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=π.16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0+6</m:t>
                      </m:r>
                    </m:e>
                  </m:d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=256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m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)</m:t>
                  </m:r>
                </m:sub>
              </m:sSub>
            </m:oMath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49"/>
              </w:numPr>
              <w:spacing w:line="276" w:lineRule="auto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noProof/>
                <w:color w:val="000000"/>
                <w:sz w:val="28"/>
                <w:szCs w:val="28"/>
                <w:lang w:eastAsia="zh-TW"/>
              </w:rPr>
              <w:t>Từ B kẻ BC//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lang w:eastAsia="zh-TW"/>
                </w:rPr>
                <m:t>O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O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,</m:t>
                  </m:r>
                </m:sup>
              </m:sSup>
            </m:oMath>
          </w:p>
          <w:p w:rsidR="0027010A" w:rsidRPr="003C15E5" w:rsidRDefault="0027010A" w:rsidP="00F562CD">
            <w:pPr>
              <w:pStyle w:val="oancuaDanhsach"/>
              <w:ind w:left="975"/>
              <w:jc w:val="both"/>
              <w:rPr>
                <w:noProof/>
                <w:color w:val="000000"/>
                <w:sz w:val="28"/>
                <w:szCs w:val="28"/>
                <w:lang w:eastAsia="zh-TW"/>
              </w:rPr>
            </w:pPr>
            <w:r w:rsidRPr="003C15E5">
              <w:rPr>
                <w:noProof/>
                <w:color w:val="000000"/>
                <w:sz w:val="28"/>
                <w:szCs w:val="28"/>
                <w:lang w:eastAsia="zh-TW"/>
              </w:rPr>
              <w:t>Vậy BC=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  <w:lang w:eastAsia="zh-TW"/>
                </w:rPr>
                <m:t xml:space="preserve"> O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O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,</m:t>
                  </m:r>
                </m:sup>
              </m:sSup>
            </m:oMath>
            <w:r w:rsidRPr="003C15E5">
              <w:rPr>
                <w:noProof/>
                <w:color w:val="000000"/>
                <w:sz w:val="28"/>
                <w:szCs w:val="28"/>
                <w:lang w:eastAsia="zh-TW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O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,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noProof/>
                  <w:lang w:eastAsia="zh-TW"/>
                </w:rPr>
                <m:t>B=OC=6</m:t>
              </m:r>
            </m:oMath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0"/>
              </w:numPr>
              <w:spacing w:line="276" w:lineRule="auto"/>
              <w:jc w:val="both"/>
              <w:rPr>
                <w:noProof/>
                <w:color w:val="000000"/>
                <w:sz w:val="28"/>
                <w:szCs w:val="28"/>
                <w:lang w:eastAsia="zh-TW"/>
              </w:rPr>
            </w:pPr>
            <w:r w:rsidRPr="003C15E5">
              <w:rPr>
                <w:noProof/>
                <w:color w:val="000000"/>
                <w:sz w:val="28"/>
                <w:szCs w:val="28"/>
                <w:lang w:eastAsia="zh-TW"/>
              </w:rPr>
              <w:t>CA= 4. Trong tam giác vuông ABC</w:t>
            </w:r>
          </w:p>
          <w:p w:rsidR="0027010A" w:rsidRPr="003C15E5" w:rsidRDefault="0027010A" w:rsidP="00F562CD">
            <w:pPr>
              <w:ind w:left="975"/>
              <w:jc w:val="both"/>
              <w:rPr>
                <w:noProof/>
                <w:color w:val="000000"/>
                <w:sz w:val="28"/>
                <w:szCs w:val="28"/>
                <w:lang w:val="fr-FR" w:eastAsia="zh-TW"/>
              </w:rPr>
            </w:pPr>
            <w:r w:rsidRPr="003C15E5">
              <w:rPr>
                <w:noProof/>
                <w:color w:val="000000"/>
                <w:sz w:val="28"/>
                <w:szCs w:val="28"/>
                <w:lang w:val="fr-FR" w:eastAsia="zh-TW"/>
              </w:rPr>
              <w:t xml:space="preserve">Ta có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B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noProof/>
                  <w:lang w:val="fr-FR" w:eastAsia="zh-TW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A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2</m:t>
                  </m:r>
                </m:sup>
              </m:sSup>
            </m:oMath>
            <w:r w:rsidRPr="003C15E5">
              <w:rPr>
                <w:noProof/>
                <w:color w:val="000000"/>
                <w:sz w:val="28"/>
                <w:szCs w:val="28"/>
                <w:lang w:val="fr-FR" w:eastAsia="zh-TW"/>
              </w:rPr>
              <w:t>-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AC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noProof/>
                  <w:lang w:val="fr-FR" w:eastAsia="zh-TW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1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noProof/>
                  <w:lang w:val="fr-FR" w:eastAsia="zh-TW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lang w:eastAsia="zh-TW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4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lang w:eastAsia="zh-TW"/>
                    </w:rPr>
                    <m:t>2</m:t>
                  </m:r>
                </m:sup>
              </m:sSup>
            </m:oMath>
          </w:p>
          <w:p w:rsidR="0027010A" w:rsidRPr="003C15E5" w:rsidRDefault="0027010A" w:rsidP="00F562CD">
            <w:pPr>
              <w:pStyle w:val="oancuaDanhsach"/>
              <w:ind w:left="975"/>
              <w:jc w:val="both"/>
              <w:rPr>
                <w:noProof/>
                <w:color w:val="000000"/>
                <w:sz w:val="28"/>
                <w:szCs w:val="28"/>
              </w:rPr>
            </w:pPr>
            <w:r w:rsidRPr="003C15E5">
              <w:rPr>
                <w:noProof/>
                <w:color w:val="000000"/>
                <w:sz w:val="28"/>
                <w:szCs w:val="28"/>
              </w:rPr>
              <w:t xml:space="preserve">= 240 =&gt; BC =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15</m:t>
                  </m:r>
                </m:e>
              </m:rad>
            </m:oMath>
          </w:p>
          <w:p w:rsidR="0027010A" w:rsidRPr="003C15E5" w:rsidRDefault="0027010A" w:rsidP="00F562CD">
            <w:pPr>
              <w:jc w:val="both"/>
              <w:rPr>
                <w:noProof/>
                <w:color w:val="000000"/>
                <w:sz w:val="28"/>
                <w:szCs w:val="28"/>
              </w:rPr>
            </w:pPr>
            <w:r w:rsidRPr="003C15E5">
              <w:rPr>
                <w:noProof/>
                <w:color w:val="000000"/>
                <w:sz w:val="28"/>
                <w:szCs w:val="28"/>
              </w:rPr>
              <w:t xml:space="preserve">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πh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b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b>
                  </m:sSub>
                </m:e>
              </m:d>
            </m:oMath>
          </w:p>
          <w:p w:rsidR="0027010A" w:rsidRPr="003C15E5" w:rsidRDefault="0027010A" w:rsidP="00F562CD">
            <w:pPr>
              <w:jc w:val="both"/>
              <w:rPr>
                <w:noProof/>
                <w:color w:val="000000"/>
                <w:sz w:val="28"/>
                <w:szCs w:val="28"/>
              </w:rPr>
            </w:pPr>
            <w:r w:rsidRPr="003C15E5">
              <w:rPr>
                <w:noProof/>
                <w:color w:val="000000"/>
                <w:sz w:val="28"/>
                <w:szCs w:val="28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π</m:t>
              </m:r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15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(100</m:t>
              </m:r>
            </m:oMath>
            <w:r w:rsidRPr="003C15E5">
              <w:rPr>
                <w:noProof/>
                <w:color w:val="000000"/>
                <w:sz w:val="28"/>
                <w:szCs w:val="28"/>
              </w:rPr>
              <w:t xml:space="preserve">+36+60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78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15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noProof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</w:rPr>
                    <m:t>3</m:t>
                  </m:r>
                </m:sup>
              </m:sSup>
            </m:oMath>
            <w:r w:rsidRPr="003C15E5">
              <w:rPr>
                <w:noProof/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11.</w:t>
            </w:r>
            <w:r w:rsidRPr="003C15E5">
              <w:rPr>
                <w:color w:val="000000"/>
                <w:sz w:val="28"/>
                <w:szCs w:val="28"/>
              </w:rPr>
              <w:t> 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Tính diện tích mặt cầu biết bán kính là R = 8 cm</w:t>
            </w:r>
          </w:p>
          <w:p w:rsidR="0027010A" w:rsidRPr="003C15E5" w:rsidRDefault="0027010A" w:rsidP="00F562CD">
            <w:pPr>
              <w:tabs>
                <w:tab w:val="left" w:pos="1395"/>
              </w:tabs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Lời giải:</w:t>
            </w:r>
            <w:r w:rsidRPr="003C15E5">
              <w:rPr>
                <w:color w:val="000000"/>
                <w:sz w:val="28"/>
                <w:szCs w:val="28"/>
              </w:rPr>
              <w:tab/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Diện tích mặt cầu là: S = 4ᴨ.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4.3,14.8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803,84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Bài 12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 Một h</w:t>
            </w:r>
            <w:r w:rsidR="00151E5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có thể tích là V = 523,33 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. Tính bán kính của h</w:t>
            </w:r>
            <w:r w:rsidR="00151E56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</w:t>
            </w:r>
            <w:r w:rsidR="00151E56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lớn. ( làm tr</w:t>
            </w:r>
            <w:r w:rsidR="000D48BF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đến chữ số thập phân thứ 2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Lời giải: Gọi bán kính của h</w:t>
            </w:r>
            <w:r w:rsidR="000D48B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là R th</w:t>
            </w:r>
            <w:r w:rsidR="000D48B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bán kính của h</w:t>
            </w:r>
            <w:r w:rsidR="000D48B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</w:t>
            </w:r>
            <w:r w:rsidR="000D48BF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 lớn cũng là R. Nên ta có: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ab/>
              <w:t xml:space="preserve">V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3,14. 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3,14. 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523,33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ab/>
            </w:r>
            <w:r w:rsidRPr="003C15E5">
              <w:rPr>
                <w:color w:val="000000"/>
                <w:sz w:val="28"/>
                <w:szCs w:val="28"/>
                <w:lang w:val="vi-VN"/>
              </w:rPr>
              <w:tab/>
            </w:r>
            <w:r w:rsidRPr="003C15E5">
              <w:rPr>
                <w:color w:val="000000"/>
                <w:sz w:val="28"/>
                <w:szCs w:val="28"/>
                <w:lang w:val="vi-VN"/>
              </w:rPr>
              <w:tab/>
            </w:r>
            <w:r w:rsidRPr="003C15E5">
              <w:rPr>
                <w:color w:val="000000"/>
                <w:sz w:val="28"/>
                <w:szCs w:val="28"/>
                <w:lang w:val="vi-VN"/>
              </w:rPr>
              <w:tab/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124,99 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R 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radPr>
                <m:deg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color w:val="FF0000"/>
                    </w:rPr>
                    <m:t>124,99</m:t>
                  </m:r>
                </m:e>
              </m:rad>
              <m:r>
                <w:rPr>
                  <w:rFonts w:ascii="Cambria Math" w:hAnsi="Cambria Math"/>
                  <w:color w:val="FF0000"/>
                </w:rPr>
                <m:t>≈4,999 ≈5</m:t>
              </m:r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>(cm)</w:t>
            </w:r>
          </w:p>
          <w:p w:rsidR="0027010A" w:rsidRPr="003C15E5" w:rsidRDefault="0027010A" w:rsidP="00F562CD">
            <w:pPr>
              <w:tabs>
                <w:tab w:val="left" w:pos="3195"/>
              </w:tabs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Đáp số: R </w:t>
            </w:r>
            <m:oMath>
              <m:r>
                <w:rPr>
                  <w:rFonts w:ascii="Cambria Math" w:hAnsi="Cambria Math"/>
                  <w:color w:val="FF0000"/>
                </w:rPr>
                <m:t>≈</m:t>
              </m:r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5cm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ab/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Bài 13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  Một h</w:t>
            </w:r>
            <w:r w:rsidR="000D48BF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có diện tích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</w:t>
            </w:r>
            <w:r w:rsidR="00E079F5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lớn là 208,4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. Tính thể tích của </w:t>
            </w:r>
            <w:r w:rsidR="000D48BF">
              <w:rPr>
                <w:color w:val="000000"/>
                <w:sz w:val="28"/>
                <w:szCs w:val="28"/>
              </w:rPr>
              <w:t>h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.( Làm tr</w:t>
            </w:r>
            <w:r w:rsidR="000D48BF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đến chữ số thập phân thứ 2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Lời giải: Gọi bán kính của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là R t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bán kính của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</w:t>
            </w:r>
            <w:r w:rsidR="00E079F5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lớn là R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Ta có diện tích của đường tr</w:t>
            </w:r>
            <w:r w:rsidR="00E079F5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: S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vi-VN"/>
              </w:rPr>
              <w:t>đt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ᴨ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3,14 . </w:t>
            </w:r>
            <w:r w:rsidRPr="003C15E5">
              <w:rPr>
                <w:color w:val="000000"/>
                <w:sz w:val="28"/>
                <w:szCs w:val="28"/>
              </w:rPr>
              <w:t>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208,4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                                                    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</w:rPr>
              <w:t>⇒</w:t>
            </w:r>
            <w:r w:rsidRPr="003C15E5">
              <w:rPr>
                <w:color w:val="000000"/>
                <w:sz w:val="28"/>
                <w:szCs w:val="28"/>
              </w:rPr>
              <w:t xml:space="preserve">  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208,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,14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≈66,37</m:t>
              </m:r>
            </m:oMath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                                                        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</w:rPr>
              <w:t>⇒</w:t>
            </w:r>
            <w:r w:rsidRPr="003C15E5">
              <w:rPr>
                <w:color w:val="000000"/>
                <w:sz w:val="28"/>
                <w:szCs w:val="28"/>
              </w:rPr>
              <w:t xml:space="preserve">  R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FF0000"/>
                    </w:rPr>
                    <m:t>66,37</m:t>
                  </m:r>
                </m:e>
              </m:rad>
              <m:r>
                <w:rPr>
                  <w:rFonts w:ascii="Cambria Math" w:hAnsi="Cambria Math"/>
                  <w:color w:val="FF0000"/>
                </w:rPr>
                <m:t>≈8,15</m:t>
              </m:r>
            </m:oMath>
            <w:r w:rsidRPr="003C15E5">
              <w:rPr>
                <w:color w:val="000000"/>
                <w:sz w:val="28"/>
                <w:szCs w:val="28"/>
              </w:rPr>
              <w:t>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lastRenderedPageBreak/>
              <w:t>Thể tích của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 xml:space="preserve">nh cầu: V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3,14. 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3,14. (8,15)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3C15E5">
              <w:rPr>
                <w:color w:val="000000"/>
                <w:sz w:val="28"/>
                <w:szCs w:val="28"/>
              </w:rPr>
              <w:t xml:space="preserve"> = 226,42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 xml:space="preserve">Bài </w:t>
            </w:r>
            <w:r w:rsidRPr="003C15E5">
              <w:rPr>
                <w:bCs/>
                <w:color w:val="000000"/>
                <w:sz w:val="28"/>
                <w:szCs w:val="28"/>
              </w:rPr>
              <w:t>1</w:t>
            </w: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4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  Một bể cá (như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vẽ) gồm một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ụ ngoại tiếp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: Tính thể tích không khí c?n lại mà thể tích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ụ chưa chiếm chỗ hết. Biết đường sinh của h?nh trụ là 20cm, đường kính của h</w:t>
            </w:r>
            <w:r w:rsidR="00E079F5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là 20cm( kết quả Làm tr</w:t>
            </w:r>
            <w:r w:rsidR="00E079F5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đến chữ số thập phân thứ 2)</w:t>
            </w:r>
          </w:p>
          <w:p w:rsidR="0027010A" w:rsidRPr="003C15E5" w:rsidRDefault="00856CC2" w:rsidP="00F562CD">
            <w:pPr>
              <w:rPr>
                <w:color w:val="000000"/>
                <w:sz w:val="28"/>
                <w:szCs w:val="28"/>
                <w:lang w:val="fr-FR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385310</wp:posOffset>
                      </wp:positionH>
                      <wp:positionV relativeFrom="paragraph">
                        <wp:posOffset>26670</wp:posOffset>
                      </wp:positionV>
                      <wp:extent cx="1762125" cy="0"/>
                      <wp:effectExtent l="13335" t="9525" r="5715" b="9525"/>
                      <wp:wrapNone/>
                      <wp:docPr id="3156" name="AutoShape 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621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8F9253" id="AutoShape 94" o:spid="_x0000_s1026" type="#_x0000_t32" style="position:absolute;margin-left:345.3pt;margin-top:2.1pt;width:138.7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"/>
                  </w:pict>
                </mc:Fallback>
              </mc:AlternateContent>
            </w:r>
            <w:r>
              <w:rPr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460875</wp:posOffset>
                      </wp:positionH>
                      <wp:positionV relativeFrom="paragraph">
                        <wp:posOffset>86360</wp:posOffset>
                      </wp:positionV>
                      <wp:extent cx="2538095" cy="2370455"/>
                      <wp:effectExtent l="12700" t="12065" r="1905" b="0"/>
                      <wp:wrapNone/>
                      <wp:docPr id="3142" name="Group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38095" cy="2370455"/>
                                <a:chOff x="6086" y="2579"/>
                                <a:chExt cx="4354" cy="4561"/>
                              </a:xfrm>
                            </wpg:grpSpPr>
                            <wpg:grpSp>
                              <wpg:cNvPr id="3143" name="Group 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86" y="2579"/>
                                  <a:ext cx="4354" cy="4561"/>
                                  <a:chOff x="6086" y="2579"/>
                                  <a:chExt cx="4354" cy="4561"/>
                                </a:xfrm>
                              </wpg:grpSpPr>
                              <wpg:grpSp>
                                <wpg:cNvPr id="3144" name="Group 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086" y="2579"/>
                                    <a:ext cx="4354" cy="3660"/>
                                    <a:chOff x="6086" y="2579"/>
                                    <a:chExt cx="4354" cy="3660"/>
                                  </a:xfrm>
                                </wpg:grpSpPr>
                                <wpg:grpSp>
                                  <wpg:cNvPr id="3148" name="Group 9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086" y="2579"/>
                                      <a:ext cx="2775" cy="3660"/>
                                      <a:chOff x="6086" y="2579"/>
                                      <a:chExt cx="2775" cy="3660"/>
                                    </a:xfrm>
                                  </wpg:grpSpPr>
                                  <wps:wsp>
                                    <wps:cNvPr id="3149" name="AutoShape 9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086" y="2579"/>
                                        <a:ext cx="2775" cy="3660"/>
                                      </a:xfrm>
                                      <a:prstGeom prst="flowChartMagneticDisk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150" name="Group 100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086" y="3180"/>
                                        <a:ext cx="2745" cy="2549"/>
                                        <a:chOff x="6086" y="3180"/>
                                        <a:chExt cx="2745" cy="2549"/>
                                      </a:xfrm>
                                    </wpg:grpSpPr>
                                    <wps:wsp>
                                      <wps:cNvPr id="3151" name="Oval 10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106" y="3180"/>
                                          <a:ext cx="2725" cy="2505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152" name="AutoShape 10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086" y="5685"/>
                                          <a:ext cx="2745" cy="4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153" name="Text Box 10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9000" y="4605"/>
                                      <a:ext cx="1440" cy="1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E40A9" w:rsidRDefault="00CE40A9" w:rsidP="00F562CD">
                                        <w:r>
                                          <w:t>20cm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154" name="Text Box 10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65" y="5700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E40A9" w:rsidRDefault="00CE40A9" w:rsidP="00F562CD">
                                      <w:r>
                                        <w:t>20c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155" name="AutoShap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86" y="3180"/>
                                  <a:ext cx="27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5" o:spid="_x0000_s1084" style="position:absolute;margin-left:351.25pt;margin-top:6.8pt;width:199.85pt;height:186.65pt;z-index:251660288;mso-position-horizontal-relative:text;mso-position-vertical-relative:text" coordorigin="6086,2579" coordsize="4354,4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">
                      <v:group id="Group 96" o:spid="_x0000_s1085" style="position:absolute;left:6086;top:2579;width:4354;height:4561" coordorigin="6086,2579" coordsize="4354,45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sfh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/JvD3JjwBufgFAAD//wMAUEsBAi0AFAAGAAgAAAAhANvh9svuAAAAhQEAABMAAAAAAAAA&#10;AAAAAAAAAAAAAFtDb250ZW50X1R5cGVzXS54bWxQSwECLQAUAAYACAAAACEAWvQsW78AAAAVAQAA&#10;CwAAAAAAAAAAAAAAAAAfAQAAX3JlbHMvLnJlbHNQSwECLQAUAAYACAAAACEA7nLH4cYAAADdAAAA&#10;DwAAAAAAAAAAAAAAAAAHAgAAZHJzL2Rvd25yZXYueG1sUEsFBgAAAAADAAMAtwAAAPoCAAAAAA==&#10;">
                        <v:group id="Group 97" o:spid="_x0000_s1086" style="position:absolute;left:6086;top:2579;width:4354;height:3660" coordorigin="6086,2579" coordsize="4354,3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">
                          <v:group id="Group 98" o:spid="_x0000_s1087" style="position:absolute;left:6086;top:2579;width:2775;height:3660" coordorigin="6086,2579" coordsize="2775,3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lWQ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xS5gb3oQnIHe/AAAA//8DAFBLAQItABQABgAIAAAAIQDb4fbL7gAAAIUBAAATAAAAAAAAAAAA&#10;AAAAAAAAAABbQ29udGVudF9UeXBlc10ueG1sUEsBAi0AFAAGAAgAAAAhAFr0LFu/AAAAFQEAAAsA&#10;AAAAAAAAAAAAAAAAHwEAAF9yZWxzLy5yZWxzUEsBAi0AFAAGAAgAAAAhAODWVZDEAAAA3QAAAA8A&#10;AAAAAAAAAAAAAAAABwIAAGRycy9kb3ducmV2LnhtbFBLBQYAAAAAAwADALcAAAD4AgAAAAA=&#10;">
                            <v:shapetype id="_x0000_t132" coordsize="21600,21600" o:spt="132" path="m10800,qx,3391l,18209qy10800,21600,21600,18209l21600,3391qy10800,xem,3391nfqy10800,6782,21600,3391e">
                              <v:path o:extrusionok="f" gradientshapeok="t" o:connecttype="custom" o:connectlocs="10800,6782;10800,0;0,10800;10800,21600;21600,10800" o:connectangles="270,270,180,90,0" textboxrect="0,6782,21600,18209"/>
                            </v:shapetype>
                            <v:shape id="AutoShape 99" o:spid="_x0000_s1088" type="#_x0000_t132" style="position:absolute;left:6086;top:2579;width:2775;height:3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"/>
                            <v:group id="Group 100" o:spid="_x0000_s1089" style="position:absolute;left:6086;top:3180;width:2745;height:2549" coordorigin="6086,3180" coordsize="2745,2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">
                              <v:oval id="Oval 101" o:spid="_x0000_s1090" style="position:absolute;left:6106;top:3180;width:2725;height:2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" filled="f"/>
                              <v:shape id="AutoShape 102" o:spid="_x0000_s1091" type="#_x0000_t32" style="position:absolute;left:6086;top:5685;width:2745;height: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"/>
                            </v:group>
                          </v:group>
                          <v:shape id="Text Box 103" o:spid="_x0000_s1092" type="#_x0000_t202" style="position:absolute;left:9000;top:4605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" filled="f" stroked="f">
                            <v:textbox>
                              <w:txbxContent>
                                <w:p w:rsidR="00CE40A9" w:rsidRDefault="00CE40A9" w:rsidP="00F562CD">
                                  <w:r>
                                    <w:t>20cm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04" o:spid="_x0000_s1093" type="#_x0000_t202" style="position:absolute;left:7065;top:5700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" filled="f" stroked="f">
                          <v:textbox>
                            <w:txbxContent>
                              <w:p w:rsidR="00CE40A9" w:rsidRDefault="00CE40A9" w:rsidP="00F562CD">
                                <w:r>
                                  <w:t>20cm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105" o:spid="_x0000_s1094" type="#_x0000_t32" style="position:absolute;left:6086;top:3180;width:274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"/>
                    </v:group>
                  </w:pict>
                </mc:Fallback>
              </mc:AlternateContent>
            </w:r>
            <w:r w:rsidR="0027010A" w:rsidRPr="003C15E5">
              <w:rPr>
                <w:color w:val="000000"/>
                <w:sz w:val="28"/>
                <w:szCs w:val="28"/>
                <w:lang w:val="fr-FR"/>
              </w:rPr>
              <w:t>Lời giải:</w:t>
            </w:r>
          </w:p>
          <w:p w:rsidR="0027010A" w:rsidRPr="003C15E5" w:rsidRDefault="0027010A" w:rsidP="00F562CD">
            <w:pPr>
              <w:tabs>
                <w:tab w:val="left" w:pos="1095"/>
              </w:tabs>
              <w:rPr>
                <w:color w:val="000000"/>
                <w:sz w:val="28"/>
                <w:szCs w:val="28"/>
                <w:lang w:val="fr-FR"/>
              </w:rPr>
            </w:pPr>
            <w:r w:rsidRPr="003C15E5">
              <w:rPr>
                <w:color w:val="000000"/>
                <w:sz w:val="28"/>
                <w:szCs w:val="28"/>
                <w:lang w:val="fr-FR"/>
              </w:rPr>
              <w:tab/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fr-FR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fr-FR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fr-FR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fr-FR"/>
              </w:rPr>
            </w:pPr>
          </w:p>
          <w:p w:rsidR="0027010A" w:rsidRPr="003C15E5" w:rsidRDefault="00856CC2" w:rsidP="00F562CD">
            <w:pPr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458970</wp:posOffset>
                      </wp:positionH>
                      <wp:positionV relativeFrom="paragraph">
                        <wp:posOffset>133985</wp:posOffset>
                      </wp:positionV>
                      <wp:extent cx="1607820" cy="368300"/>
                      <wp:effectExtent l="10795" t="10160" r="10160" b="12065"/>
                      <wp:wrapNone/>
                      <wp:docPr id="3141" name="Arc 1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607820" cy="368300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7 w 43124"/>
                                  <a:gd name="T1" fmla="*/ 22140 h 22140"/>
                                  <a:gd name="T2" fmla="*/ 43124 w 43124"/>
                                  <a:gd name="T3" fmla="*/ 19788 h 22140"/>
                                  <a:gd name="T4" fmla="*/ 21600 w 43124"/>
                                  <a:gd name="T5" fmla="*/ 21600 h 221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124" h="22140" fill="none" extrusionOk="0">
                                    <a:moveTo>
                                      <a:pt x="6" y="22140"/>
                                    </a:moveTo>
                                    <a:cubicBezTo>
                                      <a:pt x="2" y="21960"/>
                                      <a:pt x="0" y="21780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826" y="0"/>
                                      <a:pt x="42182" y="8600"/>
                                      <a:pt x="43123" y="19788"/>
                                    </a:cubicBezTo>
                                  </a:path>
                                  <a:path w="43124" h="22140" stroke="0" extrusionOk="0">
                                    <a:moveTo>
                                      <a:pt x="6" y="22140"/>
                                    </a:moveTo>
                                    <a:cubicBezTo>
                                      <a:pt x="2" y="21960"/>
                                      <a:pt x="0" y="21780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2826" y="0"/>
                                      <a:pt x="42182" y="8600"/>
                                      <a:pt x="43123" y="19788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EB61F3" id="Arc 106" o:spid="_x0000_s1026" style="position:absolute;margin-left:351.1pt;margin-top:10.55pt;width:126.6pt;height:2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124,22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" path="m6,22140nfc2,21960,,21780,,21600,,9670,9670,,21600,,32826,,42182,8600,43123,19788em6,22140nsc2,21960,,21780,,21600,,9670,9670,,21600,,32826,,42182,8600,43123,19788l21600,21600,6,22140xe" filled="f">
                      <v:stroke dashstyle="longDash"/>
                      <v:path arrowok="t" o:extrusionok="f" o:connecttype="custom" o:connectlocs="261,368300;1607820,329174;805327,359317" o:connectangles="0,0,0"/>
                    </v:shape>
                  </w:pict>
                </mc:Fallback>
              </mc:AlternateContent>
            </w:r>
            <w:r w:rsidR="0027010A" w:rsidRPr="003C15E5">
              <w:rPr>
                <w:color w:val="000000"/>
                <w:sz w:val="28"/>
                <w:szCs w:val="28"/>
                <w:lang w:val="fr-FR"/>
              </w:rPr>
              <w:t>Ta có: V</w:t>
            </w:r>
            <w:r w:rsidR="0027010A" w:rsidRPr="003C15E5">
              <w:rPr>
                <w:color w:val="000000"/>
                <w:sz w:val="28"/>
                <w:szCs w:val="28"/>
                <w:vertAlign w:val="subscript"/>
                <w:lang w:val="fr-FR"/>
              </w:rPr>
              <w:t>trụ</w:t>
            </w:r>
            <w:r w:rsidR="0027010A" w:rsidRPr="003C15E5">
              <w:rPr>
                <w:color w:val="000000"/>
                <w:sz w:val="28"/>
                <w:szCs w:val="28"/>
                <w:lang w:val="fr-FR"/>
              </w:rPr>
              <w:t xml:space="preserve"> = ᴨ . </w:t>
            </w:r>
            <w:r w:rsidR="0027010A" w:rsidRPr="003C15E5">
              <w:rPr>
                <w:color w:val="000000"/>
                <w:sz w:val="28"/>
                <w:szCs w:val="28"/>
                <w:lang w:val="pt-BR"/>
              </w:rPr>
              <w:t>R</w:t>
            </w:r>
            <w:r w:rsidR="0027010A"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="0027010A" w:rsidRPr="003C15E5">
              <w:rPr>
                <w:color w:val="000000"/>
                <w:sz w:val="28"/>
                <w:szCs w:val="28"/>
                <w:lang w:val="pt-BR"/>
              </w:rPr>
              <w:t xml:space="preserve"> .h = 3,14.10</w:t>
            </w:r>
            <w:r w:rsidR="0027010A"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="0027010A" w:rsidRPr="003C15E5">
              <w:rPr>
                <w:color w:val="000000"/>
                <w:sz w:val="28"/>
                <w:szCs w:val="28"/>
                <w:lang w:val="pt-BR"/>
              </w:rPr>
              <w:t xml:space="preserve"> . 20 = 6280(cm</w:t>
            </w:r>
            <w:r w:rsidR="0027010A"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="0027010A" w:rsidRPr="003C15E5">
              <w:rPr>
                <w:color w:val="000000"/>
                <w:sz w:val="28"/>
                <w:szCs w:val="28"/>
                <w:lang w:val="pt-BR"/>
              </w:rPr>
              <w:t>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cầu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  <w:lang w:val="fr-FR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3,14. 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lang w:val="fr-FR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  <w:lang w:val="fr-FR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3,14. 1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4186,67(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Thể tích không khí là: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k.khí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trụ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-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cầu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6280 – 4186,67 = 2093,33(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bCs/>
                <w:color w:val="000000"/>
                <w:sz w:val="28"/>
                <w:szCs w:val="28"/>
                <w:lang w:val="pt-BR"/>
              </w:rPr>
              <w:t>Bài 15.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 Cho một h</w:t>
            </w:r>
            <w:r w:rsidR="00E079F5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cầu có bán kính là 27cm. Tính diện tích h</w:t>
            </w:r>
            <w:r w:rsidR="0040622E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tr</w:t>
            </w:r>
            <w:r w:rsidR="0040622E">
              <w:rPr>
                <w:color w:val="000000"/>
                <w:sz w:val="28"/>
                <w:szCs w:val="28"/>
                <w:lang w:val="pt-BR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 lớn, diện tích mặt cầu,thể tích h</w:t>
            </w:r>
            <w:r w:rsidR="0040622E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cầu.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Lời giải:H</w:t>
            </w:r>
            <w:r w:rsidR="0040622E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cầu có bán kính là 27cm. Suy ra Bán kính h</w:t>
            </w:r>
            <w:r w:rsidR="0040622E">
              <w:rPr>
                <w:color w:val="000000"/>
                <w:sz w:val="28"/>
                <w:szCs w:val="28"/>
                <w:lang w:val="pt-BR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h tr</w:t>
            </w:r>
            <w:r w:rsidR="0040622E">
              <w:rPr>
                <w:color w:val="000000"/>
                <w:sz w:val="28"/>
                <w:szCs w:val="28"/>
                <w:lang w:val="pt-BR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n lớn cũng bằng 27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9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S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ht</w:t>
            </w:r>
            <w:r w:rsidRPr="003C15E5">
              <w:rPr>
                <w:color w:val="000000"/>
                <w:sz w:val="28"/>
                <w:szCs w:val="28"/>
              </w:rPr>
              <w:t xml:space="preserve"> = ᴨ. 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729 . ᴨ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9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S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 xml:space="preserve">m.cầu </w:t>
            </w:r>
            <w:r w:rsidRPr="003C15E5">
              <w:rPr>
                <w:color w:val="000000"/>
                <w:sz w:val="28"/>
                <w:szCs w:val="28"/>
              </w:rPr>
              <w:t xml:space="preserve"> = 4ᴨ. 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 xml:space="preserve"> = 2916. ᴨ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59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V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cầu</w:t>
            </w:r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3,14. R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</w:rPr>
              <w:t xml:space="preserve"> = 26244.ᴨ (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)</w:t>
            </w: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spacing w:after="150"/>
              <w:jc w:val="both"/>
              <w:rPr>
                <w:color w:val="000000"/>
                <w:sz w:val="28"/>
                <w:szCs w:val="28"/>
                <w:lang w:val="nl-NL"/>
              </w:rPr>
            </w:pP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14"/>
              </w:numPr>
              <w:spacing w:after="150"/>
              <w:ind w:left="426" w:hanging="426"/>
              <w:rPr>
                <w:b/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b/>
                <w:color w:val="000000"/>
                <w:sz w:val="28"/>
                <w:szCs w:val="28"/>
              </w:rPr>
              <w:t xml:space="preserve">VẬN DỤNG CAO: </w:t>
            </w:r>
            <w:r w:rsidRPr="003C15E5">
              <w:rPr>
                <w:b/>
                <w:color w:val="000000"/>
                <w:sz w:val="28"/>
                <w:szCs w:val="28"/>
                <w:lang w:eastAsia="vi-VN"/>
              </w:rPr>
              <w:t xml:space="preserve"> 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Bài 1. Chiều cao của một h</w:t>
            </w:r>
            <w:r w:rsidR="0040622E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h trụ bằng bán kính đường tr</w:t>
            </w:r>
            <w:r w:rsidR="0040622E">
              <w:rPr>
                <w:color w:val="000000"/>
                <w:sz w:val="28"/>
                <w:szCs w:val="28"/>
                <w:lang w:eastAsia="vi-VN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 đáy. Diện tích xung quanh của h</w:t>
            </w:r>
            <w:r w:rsidR="0040622E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h trụ là 314 (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).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eastAsia="vi-VN"/>
              </w:rPr>
            </w:pPr>
            <w:r w:rsidRPr="003C15E5">
              <w:rPr>
                <w:color w:val="000000"/>
                <w:sz w:val="28"/>
                <w:szCs w:val="28"/>
                <w:lang w:eastAsia="vi-VN"/>
              </w:rPr>
              <w:t>H</w:t>
            </w:r>
            <w:r w:rsidR="0040622E">
              <w:rPr>
                <w:color w:val="000000"/>
                <w:sz w:val="28"/>
                <w:szCs w:val="28"/>
                <w:lang w:eastAsia="vi-VN"/>
              </w:rPr>
              <w:t>ã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y tính bán kính đường tr</w:t>
            </w:r>
            <w:r w:rsidR="0040622E">
              <w:rPr>
                <w:color w:val="000000"/>
                <w:sz w:val="28"/>
                <w:szCs w:val="28"/>
                <w:lang w:eastAsia="vi-VN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 đáy và thể tích h</w:t>
            </w:r>
            <w:r w:rsidR="0040622E">
              <w:rPr>
                <w:color w:val="000000"/>
                <w:sz w:val="28"/>
                <w:szCs w:val="28"/>
                <w:lang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h trụ(làm tr</w:t>
            </w:r>
            <w:r w:rsidR="0040622E">
              <w:rPr>
                <w:color w:val="000000"/>
                <w:sz w:val="28"/>
                <w:szCs w:val="28"/>
                <w:lang w:eastAsia="vi-VN"/>
              </w:rPr>
              <w:t>ò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n kết quả đến số thập phân thứ hai).</w:t>
            </w: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val="fr-FR" w:eastAsia="vi-VN"/>
              </w:rPr>
            </w:pPr>
            <w:r w:rsidRPr="003C15E5">
              <w:rPr>
                <w:color w:val="000000"/>
                <w:sz w:val="28"/>
                <w:szCs w:val="28"/>
                <w:lang w:val="fr-FR" w:eastAsia="vi-VN"/>
              </w:rPr>
              <w:t>Giải: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fr-FR" w:eastAsia="vi-VN"/>
              </w:rPr>
            </w:pPr>
            <w:r w:rsidRPr="003C15E5">
              <w:rPr>
                <w:color w:val="000000"/>
                <w:sz w:val="28"/>
                <w:szCs w:val="28"/>
                <w:lang w:val="fr-FR" w:eastAsia="vi-VN"/>
              </w:rPr>
              <w:t>Ta có S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fr-FR" w:eastAsia="vi-VN"/>
              </w:rPr>
              <w:t>xq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= 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rh = 314 (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fr-F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fr-FR" w:eastAsia="vi-VN"/>
              </w:rPr>
              <w:t>)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3C15E5">
              <w:rPr>
                <w:color w:val="000000"/>
                <w:sz w:val="28"/>
                <w:szCs w:val="28"/>
                <w:lang w:val="fr-FR" w:eastAsia="vi-VN"/>
              </w:rPr>
              <w:t> 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 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= </w:t>
            </w:r>
            <w:r w:rsidR="00856CC2">
              <w:rPr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>
                  <wp:extent cx="247650" cy="361950"/>
                  <wp:effectExtent l="0" t="0" r="0" b="0"/>
                  <wp:docPr id="3056" name="Ảnh 3056" descr="http://latex.codecogs.com/gif.latex?%5Cfrac%7BS_%7Bxq%7D%7D%7B2%5CPi%20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6" descr="http://latex.codecogs.com/gif.latex?%5Cfrac%7BS_%7Bxq%7D%7D%7B2%5CPi%20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3C15E5">
              <w:rPr>
                <w:color w:val="000000"/>
                <w:sz w:val="28"/>
                <w:szCs w:val="28"/>
                <w:lang w:val="pt-BR" w:eastAsia="vi-VN"/>
              </w:rPr>
              <w:t>=&gt; r ≈ 7,07 (cm)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pt-BR" w:eastAsia="vi-VN"/>
              </w:rPr>
            </w:pPr>
            <w:r w:rsidRPr="003C15E5">
              <w:rPr>
                <w:color w:val="000000"/>
                <w:sz w:val="28"/>
                <w:szCs w:val="28"/>
                <w:lang w:val="pt-BR" w:eastAsia="vi-VN"/>
              </w:rPr>
              <w:t>Thể tích của h</w:t>
            </w:r>
            <w:r w:rsidR="0040622E">
              <w:rPr>
                <w:color w:val="000000"/>
                <w:sz w:val="28"/>
                <w:szCs w:val="28"/>
                <w:lang w:val="pt-BR" w:eastAsia="vi-VN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nh trụ: V = 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h = 3,14. 7,07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3 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≈ 1109,65 (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val="pt-BR" w:eastAsia="vi-VN"/>
              </w:rPr>
              <w:t>)</w:t>
            </w:r>
          </w:p>
          <w:p w:rsidR="0027010A" w:rsidRPr="003C15E5" w:rsidRDefault="0027010A" w:rsidP="00F562CD">
            <w:pPr>
              <w:pStyle w:val="ThngthngWeb"/>
              <w:spacing w:before="0" w:beforeAutospacing="0" w:after="150" w:afterAutospacing="0"/>
              <w:rPr>
                <w:bCs/>
                <w:color w:val="000000"/>
                <w:sz w:val="28"/>
                <w:szCs w:val="28"/>
              </w:rPr>
            </w:pPr>
            <w:r w:rsidRPr="003C15E5">
              <w:rPr>
                <w:bCs/>
                <w:color w:val="000000"/>
                <w:sz w:val="28"/>
                <w:szCs w:val="28"/>
              </w:rPr>
              <w:t>Bài 2.</w:t>
            </w:r>
            <w:r w:rsidRPr="003C15E5">
              <w:rPr>
                <w:color w:val="000000"/>
                <w:sz w:val="28"/>
                <w:szCs w:val="28"/>
              </w:rPr>
              <w:t> Một h</w:t>
            </w:r>
            <w:r w:rsidR="0040622E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 có bán kính đáy là 7 cm, diện tích xung quanh bằng 352 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Pr="003C15E5">
              <w:rPr>
                <w:color w:val="000000"/>
                <w:sz w:val="28"/>
                <w:szCs w:val="28"/>
              </w:rPr>
              <w:t>. Tính chiều cao của h</w:t>
            </w:r>
            <w:r w:rsidR="0040622E">
              <w:rPr>
                <w:color w:val="000000"/>
                <w:sz w:val="28"/>
                <w:szCs w:val="28"/>
                <w:lang w:val="en-US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trụ:</w:t>
            </w: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 w:eastAsia="vi-VN"/>
              </w:rPr>
              <w:t>Giải: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Ta có : S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vi-VN" w:eastAsia="vi-VN"/>
              </w:rPr>
              <w:t>xq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= 352 c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 w:eastAsia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, r = 7cm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Từ công thức Sxp: 2</w:t>
            </w:r>
            <w:r w:rsidRPr="003C15E5">
              <w:rPr>
                <w:color w:val="000000"/>
                <w:sz w:val="28"/>
                <w:szCs w:val="28"/>
                <w:lang w:eastAsia="vi-VN"/>
              </w:rPr>
              <w:t>π</w:t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rh suy ra h= </w:t>
            </w:r>
            <w:r w:rsidR="00856CC2">
              <w:rPr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>
                  <wp:extent cx="295275" cy="361950"/>
                  <wp:effectExtent l="0" t="0" r="0" b="0"/>
                  <wp:docPr id="3057" name="Picture 4" descr="http://latex.codecogs.com/gif.latex?%5Cfrac%7BS_%7Bxq%7D%7D%7B2%5CPi%20r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latex.codecogs.com/gif.latex?%5Cfrac%7BS_%7Bxq%7D%7D%7B2%5CPi%20r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 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=&gt; h= </w:t>
            </w:r>
            <w:r w:rsidR="00856CC2">
              <w:rPr>
                <w:noProof/>
                <w:color w:val="000000"/>
                <w:sz w:val="28"/>
                <w:szCs w:val="28"/>
                <w:lang w:eastAsia="vi-VN"/>
              </w:rPr>
              <w:drawing>
                <wp:inline distT="0" distB="0" distL="0" distR="0">
                  <wp:extent cx="600075" cy="400050"/>
                  <wp:effectExtent l="0" t="0" r="0" b="0"/>
                  <wp:docPr id="3058" name="Picture 3" descr="http://latex.codecogs.com/gif.latex?%5Cfrac%7B352%7D%7B2.3%2C14.7%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latex.codecogs.com/gif.latex?%5Cfrac%7B352%7D%7B2.3%2C14.7%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15E5">
              <w:rPr>
                <w:color w:val="000000"/>
                <w:sz w:val="28"/>
                <w:szCs w:val="28"/>
                <w:lang w:val="vi-VN" w:eastAsia="vi-VN"/>
              </w:rPr>
              <w:t> = 8 (cm)</w:t>
            </w:r>
          </w:p>
          <w:p w:rsidR="0027010A" w:rsidRPr="003C15E5" w:rsidRDefault="0027010A" w:rsidP="00F562CD">
            <w:pPr>
              <w:spacing w:after="150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color w:val="000000"/>
                <w:sz w:val="28"/>
                <w:szCs w:val="28"/>
                <w:lang w:val="vi-VN" w:eastAsia="vi-VN"/>
              </w:rPr>
              <w:t> Vậy chiều cao của h?nh trụ là 8 cm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Bài 3. Chiều cao của h</w:t>
            </w:r>
            <w:r w:rsidR="0040622E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trụ bằng 7cm, bán kính đáy bằng 5cm. Tính diện tích của thiết diện song song với trục và cách trục 4cm </w:t>
            </w:r>
            <w:r w:rsidRPr="003C15E5">
              <w:rPr>
                <w:i/>
                <w:color w:val="000000"/>
                <w:sz w:val="28"/>
                <w:szCs w:val="28"/>
                <w:lang w:val="vi-VN"/>
              </w:rPr>
              <w:t>( Khoảng cách từ trục đến thiết diện chính là khoảng cách từ tâm đường tr</w:t>
            </w:r>
            <w:r w:rsidR="00597EED">
              <w:rPr>
                <w:i/>
                <w:color w:val="000000"/>
                <w:sz w:val="28"/>
                <w:szCs w:val="28"/>
              </w:rPr>
              <w:t>ò</w:t>
            </w:r>
            <w:r w:rsidRPr="003C15E5">
              <w:rPr>
                <w:i/>
                <w:color w:val="000000"/>
                <w:sz w:val="28"/>
                <w:szCs w:val="28"/>
                <w:lang w:val="vi-VN"/>
              </w:rPr>
              <w:t>n đáy đến dây cung mà mặt phẳng cắt h</w:t>
            </w:r>
            <w:r w:rsidR="00597EED">
              <w:rPr>
                <w:i/>
                <w:color w:val="000000"/>
                <w:sz w:val="28"/>
                <w:szCs w:val="28"/>
              </w:rPr>
              <w:t>ì</w:t>
            </w:r>
            <w:r w:rsidRPr="003C15E5">
              <w:rPr>
                <w:i/>
                <w:color w:val="000000"/>
                <w:sz w:val="28"/>
                <w:szCs w:val="28"/>
                <w:lang w:val="vi-VN"/>
              </w:rPr>
              <w:t>nh tr</w:t>
            </w:r>
            <w:r w:rsidR="00597EED">
              <w:rPr>
                <w:i/>
                <w:color w:val="000000"/>
                <w:sz w:val="28"/>
                <w:szCs w:val="28"/>
              </w:rPr>
              <w:t>ò</w:t>
            </w:r>
            <w:r w:rsidRPr="003C15E5">
              <w:rPr>
                <w:i/>
                <w:color w:val="000000"/>
                <w:sz w:val="28"/>
                <w:szCs w:val="28"/>
                <w:lang w:val="vi-VN"/>
              </w:rPr>
              <w:t>n đáy của h</w:t>
            </w:r>
            <w:r w:rsidR="00597EED">
              <w:rPr>
                <w:i/>
                <w:color w:val="000000"/>
                <w:sz w:val="28"/>
                <w:szCs w:val="28"/>
              </w:rPr>
              <w:t>ì</w:t>
            </w:r>
            <w:r w:rsidRPr="003C15E5">
              <w:rPr>
                <w:i/>
                <w:color w:val="000000"/>
                <w:sz w:val="28"/>
                <w:szCs w:val="28"/>
                <w:lang w:val="vi-VN"/>
              </w:rPr>
              <w:t>nh trụ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)</w:t>
            </w:r>
          </w:p>
          <w:p w:rsidR="0027010A" w:rsidRPr="003C15E5" w:rsidRDefault="0027010A" w:rsidP="00F562CD">
            <w:pPr>
              <w:spacing w:after="150"/>
              <w:jc w:val="center"/>
              <w:rPr>
                <w:color w:val="000000"/>
                <w:sz w:val="28"/>
                <w:szCs w:val="28"/>
                <w:lang w:val="vi-VN" w:eastAsia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 w:eastAsia="vi-VN"/>
              </w:rPr>
              <w:lastRenderedPageBreak/>
              <w:t>Giải:</w:t>
            </w:r>
          </w:p>
          <w:p w:rsidR="0027010A" w:rsidRPr="003C15E5" w:rsidRDefault="00856CC2" w:rsidP="00F562CD">
            <w:pPr>
              <w:rPr>
                <w:color w:val="000000"/>
                <w:sz w:val="28"/>
                <w:szCs w:val="28"/>
                <w:lang w:val="nl-NL"/>
              </w:rPr>
            </w:pPr>
            <w:r>
              <w:rPr>
                <w:noProof/>
                <w:lang w:val="vi-VN" w:eastAsia="vi-VN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4528820</wp:posOffset>
                  </wp:positionH>
                  <wp:positionV relativeFrom="paragraph">
                    <wp:posOffset>5080</wp:posOffset>
                  </wp:positionV>
                  <wp:extent cx="1323975" cy="1685925"/>
                  <wp:effectExtent l="0" t="0" r="0" b="0"/>
                  <wp:wrapTight wrapText="bothSides">
                    <wp:wrapPolygon edited="0">
                      <wp:start x="0" y="0"/>
                      <wp:lineTo x="0" y="21478"/>
                      <wp:lineTo x="21445" y="21478"/>
                      <wp:lineTo x="21445" y="0"/>
                      <wp:lineTo x="0" y="0"/>
                    </wp:wrapPolygon>
                  </wp:wrapTight>
                  <wp:docPr id="107" name="Ảnh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5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685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7010A" w:rsidRPr="003C15E5">
              <w:rPr>
                <w:color w:val="000000"/>
                <w:sz w:val="28"/>
                <w:szCs w:val="28"/>
                <w:lang w:val="vi-VN"/>
              </w:rPr>
              <w:t>Từ O tâm đáy trên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  <w:lang w:val="vi-VN"/>
              </w:rPr>
              <w:t>nh trụ kẻ OH</w:t>
            </w:r>
            <w:r w:rsidR="0027010A" w:rsidRPr="003C15E5">
              <w:rPr>
                <w:color w:val="000000"/>
                <w:position w:val="-4"/>
                <w:sz w:val="28"/>
                <w:szCs w:val="28"/>
                <w:lang w:val="nl-NL"/>
              </w:rPr>
              <w:object w:dxaOrig="240" w:dyaOrig="260">
                <v:shape id="_x0000_i4083" type="#_x0000_t75" style="width:12pt;height:14.25pt" o:ole="">
                  <v:imagedata r:id="rId46" o:title=""/>
                </v:shape>
                <o:OLEObject Type="Embed" ProgID="Equation.DSMT4" ShapeID="_x0000_i4083" DrawAspect="Content" ObjectID="_1591621779" r:id="rId47"/>
              </w:object>
            </w:r>
            <w:r w:rsidR="0027010A" w:rsidRPr="003C15E5">
              <w:rPr>
                <w:color w:val="000000"/>
                <w:sz w:val="28"/>
                <w:szCs w:val="28"/>
                <w:lang w:val="nl-NL"/>
              </w:rPr>
              <w:t>AB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3"/>
              </w:numPr>
              <w:spacing w:after="200" w:line="276" w:lineRule="auto"/>
              <w:rPr>
                <w:color w:val="000000"/>
                <w:sz w:val="28"/>
                <w:szCs w:val="28"/>
                <w:lang w:val="nl-NL"/>
              </w:rPr>
            </w:pPr>
            <w:r w:rsidRPr="003C15E5">
              <w:rPr>
                <w:color w:val="000000"/>
                <w:sz w:val="28"/>
                <w:szCs w:val="28"/>
                <w:lang w:val="nl-NL"/>
              </w:rPr>
              <w:t>OH khoảng cách giữa trục và thiết diện, nên OH = 4cm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nl-NL"/>
              </w:rPr>
            </w:pPr>
            <w:r w:rsidRPr="003C15E5">
              <w:rPr>
                <w:color w:val="000000"/>
                <w:sz w:val="28"/>
                <w:szCs w:val="28"/>
                <w:lang w:val="nl-NL"/>
              </w:rPr>
              <w:t>Ta có OA = 5cm  =&gt;AH=</w:t>
            </w:r>
            <w:r w:rsidRPr="003C15E5">
              <w:rPr>
                <w:color w:val="000000"/>
                <w:position w:val="-8"/>
                <w:sz w:val="28"/>
                <w:szCs w:val="28"/>
                <w:lang w:val="nl-NL"/>
              </w:rPr>
              <w:object w:dxaOrig="1780" w:dyaOrig="400">
                <v:shape id="_x0000_i4084" type="#_x0000_t75" style="width:89.25pt;height:21.75pt" o:ole="">
                  <v:imagedata r:id="rId48" o:title=""/>
                </v:shape>
                <o:OLEObject Type="Embed" ProgID="Equation.DSMT4" ShapeID="_x0000_i4084" DrawAspect="Content" ObjectID="_1591621780" r:id="rId49"/>
              </w:object>
            </w:r>
            <w:r w:rsidRPr="003C15E5">
              <w:rPr>
                <w:color w:val="000000"/>
                <w:sz w:val="28"/>
                <w:szCs w:val="28"/>
                <w:lang w:val="nl-NL"/>
              </w:rPr>
              <w:t>cm</w:t>
            </w:r>
          </w:p>
          <w:p w:rsidR="0027010A" w:rsidRPr="003C15E5" w:rsidRDefault="0027010A" w:rsidP="00F562CD">
            <w:pPr>
              <w:pStyle w:val="oancuaDanhsach"/>
              <w:numPr>
                <w:ilvl w:val="0"/>
                <w:numId w:val="22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AB = 2AH = 6cm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vertAlign w:val="superscript"/>
              </w:rPr>
            </w:pPr>
            <w:r w:rsidRPr="003C15E5">
              <w:rPr>
                <w:color w:val="000000"/>
                <w:sz w:val="28"/>
                <w:szCs w:val="28"/>
              </w:rPr>
              <w:t>AA’=7cm =&gt; Diện tích thiết diện AA’B’B là: 7.6 = 42 cm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2</w:t>
            </w: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Default="0027010A" w:rsidP="00735C95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  <w:u w:val="single"/>
              </w:rPr>
            </w:pPr>
          </w:p>
          <w:p w:rsidR="0027010A" w:rsidRPr="003C15E5" w:rsidRDefault="0027010A" w:rsidP="00735C95">
            <w:pPr>
              <w:pStyle w:val="oancuaDanhsach"/>
              <w:ind w:left="0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vi-VN"/>
              </w:rPr>
              <w:t xml:space="preserve">Bài </w:t>
            </w:r>
            <w:r>
              <w:rPr>
                <w:color w:val="000000"/>
                <w:sz w:val="28"/>
                <w:szCs w:val="28"/>
              </w:rPr>
              <w:t>4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. </w:t>
            </w:r>
            <w:r w:rsidRPr="003C15E5">
              <w:rPr>
                <w:color w:val="000000"/>
                <w:sz w:val="28"/>
                <w:szCs w:val="28"/>
              </w:rPr>
              <w:t xml:space="preserve">Cho tam giác ABC vuông ở A. Gọ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,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b>
              </m:sSub>
            </m:oMath>
            <w:r w:rsidRPr="003C15E5">
              <w:rPr>
                <w:color w:val="000000"/>
                <w:sz w:val="28"/>
                <w:szCs w:val="28"/>
              </w:rPr>
              <w:t xml:space="preserve"> theo thứ tự là thể tích của những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sinh ra khi quay tam giác ABC một v</w:t>
            </w:r>
            <w:r w:rsidR="00597EED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</w:rPr>
              <w:t>ng quanh các cạnh BC, AB, AC. Chứng minh rằng:</w:t>
            </w:r>
          </w:p>
          <w:p w:rsidR="0027010A" w:rsidRPr="00856CC2" w:rsidRDefault="00856CC2" w:rsidP="00F562CD">
            <w:pPr>
              <w:pStyle w:val="oancuaDanhsach"/>
              <w:jc w:val="both"/>
              <w:rPr>
                <w:color w:val="000000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:rsidR="0027010A" w:rsidRPr="003C15E5" w:rsidRDefault="0027010A" w:rsidP="00F562CD">
            <w:pPr>
              <w:ind w:left="615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Hướng dẫn:</w:t>
            </w:r>
          </w:p>
          <w:p w:rsidR="0027010A" w:rsidRPr="003C15E5" w:rsidRDefault="0027010A" w:rsidP="00F562CD">
            <w:pPr>
              <w:pStyle w:val="oancuaDanhsach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Gọi độ dài cạnh huyền của tam giác vuông là a, độ dài các cạnh góc vuông của tam giác là b,c và h là chiều cao kẻ từ đỉnh góc vuông xuống cạnh huyền.</w:t>
            </w:r>
          </w:p>
          <w:p w:rsidR="0027010A" w:rsidRPr="003C15E5" w:rsidRDefault="0027010A" w:rsidP="00F562CD">
            <w:pPr>
              <w:pStyle w:val="oancuaDanhsach"/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Ta có: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  <m:r>
                <m:rPr>
                  <m:sty m:val="bi"/>
                </m:rPr>
                <w:rPr>
                  <w:rFonts w:ascii="Cambria Math" w:hAnsi="Cambria Math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den>
              </m:f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BC</m:t>
              </m:r>
              <m:r>
                <m:rPr>
                  <m:sty m:val="bi"/>
                </m:rPr>
                <w:rPr>
                  <w:rFonts w:ascii="Cambria Math" w:hAnsi="Cambria Math"/>
                  <w:lang w:val="fr-FR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H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, suy ra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 w:hAnsi="Cambria Math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Tương tự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và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Do đó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b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</w:rPr>
                      </m:ctrlPr>
                    </m:sSub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3</m:t>
                      </m:r>
                    </m:sub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m:rPr>
                  <m:sty m:val="b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+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(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)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</m:oMath>
          </w:p>
          <w:p w:rsidR="0027010A" w:rsidRPr="00856CC2" w:rsidRDefault="0027010A" w:rsidP="00F562CD">
            <w:pPr>
              <w:pStyle w:val="oancuaDanhsach"/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       Vậy  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bSup>
                      <m:sSubSupPr>
                        <m:ctrlPr>
                          <w:rPr>
                            <w:rFonts w:ascii="Cambria Math" w:hAnsi="Cambria Math"/>
                          </w:rPr>
                        </m:ctrlPr>
                      </m:sSub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b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den>
                </m:f>
              </m:oMath>
            </m:oMathPara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bCs/>
                <w:color w:val="000000"/>
                <w:sz w:val="28"/>
                <w:szCs w:val="28"/>
                <w:lang w:val="vi-VN"/>
              </w:rPr>
              <w:t xml:space="preserve">Bài </w:t>
            </w:r>
            <w:r>
              <w:rPr>
                <w:bCs/>
                <w:color w:val="000000"/>
                <w:sz w:val="28"/>
                <w:szCs w:val="28"/>
              </w:rPr>
              <w:t>5</w:t>
            </w: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  Người ta sơn 100 chậu đựng nước dạng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cụt, bán kính miệng chậu là 30 cm, bán kính đáy chậu là 25cm, đường sinh27,5cm. Biết rằng cứ sơn 1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t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hết 150 gam dầu sơn. Hỏi sơn cả hai mặt chậu t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hết bao nhiêu kg dầu sơn?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Hướng dẫn:</w:t>
            </w:r>
          </w:p>
          <w:p w:rsidR="0027010A" w:rsidRPr="003C15E5" w:rsidRDefault="0027010A" w:rsidP="00F562CD">
            <w:pPr>
              <w:tabs>
                <w:tab w:val="left" w:pos="6287"/>
              </w:tabs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Diện tích phải sơn bằng hai lần của tổng giữa diện tích xung quan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cụt với diện tích đáy rồi nhân với 100</w:t>
            </w:r>
          </w:p>
          <w:p w:rsidR="0027010A" w:rsidRPr="003C15E5" w:rsidRDefault="0027010A" w:rsidP="00F562CD">
            <w:pPr>
              <w:tabs>
                <w:tab w:val="left" w:pos="6287"/>
              </w:tabs>
              <w:jc w:val="both"/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Diện tích cần sơn là:</w:t>
            </w:r>
          </w:p>
          <w:p w:rsidR="0027010A" w:rsidRPr="003C15E5" w:rsidRDefault="0027010A" w:rsidP="00F562CD">
            <w:pPr>
              <w:tabs>
                <w:tab w:val="left" w:pos="6287"/>
              </w:tabs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S≈134(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)</m:t>
              </m:r>
            </m:oMath>
          </w:p>
          <w:p w:rsidR="0027010A" w:rsidRPr="003C15E5" w:rsidRDefault="0027010A" w:rsidP="00F562CD">
            <w:pPr>
              <w:tabs>
                <w:tab w:val="left" w:pos="6287"/>
              </w:tabs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Khối lượng sơn cần dùng là:</w:t>
            </w:r>
          </w:p>
          <w:p w:rsidR="0027010A" w:rsidRPr="003C15E5" w:rsidRDefault="0027010A" w:rsidP="00F562CD">
            <w:pPr>
              <w:tabs>
                <w:tab w:val="left" w:pos="6287"/>
              </w:tabs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0,15.134 = 20 (kg)</w:t>
            </w:r>
          </w:p>
          <w:p w:rsidR="0027010A" w:rsidRPr="003C15E5" w:rsidRDefault="0027010A" w:rsidP="00F562CD">
            <w:pPr>
              <w:tabs>
                <w:tab w:val="left" w:pos="6287"/>
              </w:tabs>
              <w:jc w:val="both"/>
              <w:rPr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>Bài 6</w:t>
            </w:r>
            <w:r w:rsidRPr="003C15E5">
              <w:rPr>
                <w:bCs/>
                <w:color w:val="000000"/>
                <w:sz w:val="28"/>
                <w:szCs w:val="28"/>
              </w:rPr>
              <w:t>.</w:t>
            </w:r>
            <w:r w:rsidRPr="003C15E5">
              <w:rPr>
                <w:color w:val="000000"/>
                <w:sz w:val="28"/>
                <w:szCs w:val="28"/>
              </w:rPr>
              <w:t>  Thiết diện qua trục của mộ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 là tam giác đều cạnh a. Tính diện tích toàn phần và thể tíc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</w:rPr>
              <w:t>nh nón.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Hướng dẫn:</w:t>
            </w:r>
          </w:p>
          <w:p w:rsidR="0027010A" w:rsidRPr="003C15E5" w:rsidRDefault="00856CC2" w:rsidP="00F562CD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4285615</wp:posOffset>
                      </wp:positionH>
                      <wp:positionV relativeFrom="paragraph">
                        <wp:posOffset>42545</wp:posOffset>
                      </wp:positionV>
                      <wp:extent cx="2395220" cy="1440180"/>
                      <wp:effectExtent l="0" t="1905" r="0" b="0"/>
                      <wp:wrapNone/>
                      <wp:docPr id="3140" name="Text Box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95220" cy="1440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E40A9" w:rsidRDefault="00856CC2" w:rsidP="00F562CD">
                                  <w:r>
                                    <w:rPr>
                                      <w:noProof/>
                                      <w:lang w:val="vi-VN" w:eastAsia="vi-VN"/>
                                    </w:rPr>
                                    <w:drawing>
                                      <wp:inline distT="0" distB="0" distL="0" distR="0">
                                        <wp:extent cx="2343150" cy="1419225"/>
                                        <wp:effectExtent l="0" t="0" r="0" b="0"/>
                                        <wp:docPr id="3147" name="Ảnh 314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4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43150" cy="14192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8" o:spid="_x0000_s1095" type="#_x0000_t202" style="position:absolute;left:0;text-align:left;margin-left:337.45pt;margin-top:3.35pt;width:188.6pt;height:113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" stroked="f">
                      <v:textbox>
                        <w:txbxContent>
                          <w:p w:rsidR="00CE40A9" w:rsidRDefault="00856CC2" w:rsidP="00F562CD">
                            <w:r>
                              <w:rPr>
                                <w:noProof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2343150" cy="1419225"/>
                                  <wp:effectExtent l="0" t="0" r="0" b="0"/>
                                  <wp:docPr id="3147" name="Ảnh 31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43150" cy="1419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7010A" w:rsidRPr="003C15E5">
              <w:rPr>
                <w:color w:val="000000"/>
                <w:sz w:val="28"/>
                <w:szCs w:val="28"/>
              </w:rPr>
              <w:t>Thiết diện qua trục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</w:rPr>
              <w:t>nh nón là tam giác đều cạnh a</w:t>
            </w:r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lastRenderedPageBreak/>
              <w:t xml:space="preserve">Vậy chiều cao của h?nh nón là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l=a,  r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tp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</w:rPr>
                <m:t>=πrl+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 xml:space="preserve"> (đvdt)</m:t>
              </m:r>
            </m:oMath>
          </w:p>
          <w:p w:rsidR="0027010A" w:rsidRPr="003C15E5" w:rsidRDefault="0027010A" w:rsidP="00F562CD">
            <w:pPr>
              <w:jc w:val="both"/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π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4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(đvtt)</m:t>
              </m:r>
            </m:oMath>
          </w:p>
          <w:p w:rsidR="0027010A" w:rsidRDefault="0027010A" w:rsidP="00F562CD">
            <w:pPr>
              <w:rPr>
                <w:bCs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bCs/>
                <w:color w:val="000000"/>
                <w:sz w:val="28"/>
                <w:szCs w:val="28"/>
              </w:rPr>
              <w:t>Bài 7</w:t>
            </w:r>
            <w:r w:rsidRPr="003C15E5">
              <w:rPr>
                <w:bCs/>
                <w:color w:val="000000"/>
                <w:sz w:val="28"/>
                <w:szCs w:val="28"/>
              </w:rPr>
              <w:t>.</w:t>
            </w:r>
            <w:r w:rsidRPr="003C15E5">
              <w:rPr>
                <w:color w:val="000000"/>
                <w:sz w:val="28"/>
                <w:szCs w:val="28"/>
              </w:rPr>
              <w:t> 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Mộ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cầu nội tiếp </w:t>
            </w:r>
            <w:r w:rsidR="00597EED">
              <w:rPr>
                <w:color w:val="000000"/>
                <w:sz w:val="28"/>
                <w:szCs w:val="28"/>
              </w:rPr>
              <w:t>h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. Khi h?nh cầu tiếp xúc với tất cả các đường sinh và mặt đáy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. Tính diện tích mặt cầu và thể tích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nội tiếp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mà thiết diện qua trục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là tam giác đều cạnh a.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</w:rPr>
            </w:pPr>
            <w:r w:rsidRPr="003C15E5">
              <w:rPr>
                <w:color w:val="000000"/>
                <w:sz w:val="28"/>
                <w:szCs w:val="28"/>
              </w:rPr>
              <w:t>Lời giải:</w:t>
            </w:r>
          </w:p>
          <w:p w:rsidR="0027010A" w:rsidRPr="003C15E5" w:rsidRDefault="00856CC2" w:rsidP="00F562CD">
            <w:pPr>
              <w:pStyle w:val="oancuaDanhsach"/>
              <w:numPr>
                <w:ilvl w:val="0"/>
                <w:numId w:val="58"/>
              </w:numPr>
              <w:spacing w:after="200" w:line="276" w:lineRule="auto"/>
              <w:rPr>
                <w:color w:val="000000"/>
                <w:sz w:val="28"/>
                <w:szCs w:val="28"/>
              </w:rPr>
            </w:pPr>
            <w:r>
              <w:rPr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4282440</wp:posOffset>
                      </wp:positionH>
                      <wp:positionV relativeFrom="paragraph">
                        <wp:posOffset>285750</wp:posOffset>
                      </wp:positionV>
                      <wp:extent cx="2143125" cy="1917700"/>
                      <wp:effectExtent l="0" t="3175" r="3810" b="12700"/>
                      <wp:wrapNone/>
                      <wp:docPr id="16" name="Group 1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43125" cy="1917700"/>
                                <a:chOff x="5670" y="2175"/>
                                <a:chExt cx="4755" cy="4215"/>
                              </a:xfrm>
                            </wpg:grpSpPr>
                            <wps:wsp>
                              <wps:cNvPr id="17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70" y="4560"/>
                                  <a:ext cx="814" cy="5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0A9" w:rsidRDefault="00CE40A9" w:rsidP="00F562CD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" name="Group 1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70" y="2175"/>
                                  <a:ext cx="4755" cy="4215"/>
                                  <a:chOff x="5670" y="2175"/>
                                  <a:chExt cx="4755" cy="4215"/>
                                </a:xfrm>
                              </wpg:grpSpPr>
                              <wps:wsp>
                                <wps:cNvPr id="19" name="Text Box 11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945" y="5730"/>
                                    <a:ext cx="1339" cy="6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E40A9" w:rsidRDefault="00CE40A9" w:rsidP="00F562CD">
                                      <w:r>
                                        <w:t>a      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0" name="Group 1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670" y="2175"/>
                                    <a:ext cx="4755" cy="4215"/>
                                    <a:chOff x="5670" y="2175"/>
                                    <a:chExt cx="4755" cy="4215"/>
                                  </a:xfrm>
                                </wpg:grpSpPr>
                                <wps:wsp>
                                  <wps:cNvPr id="21" name="Text Box 1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670" y="5445"/>
                                      <a:ext cx="480" cy="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E40A9" w:rsidRDefault="00CE40A9" w:rsidP="00F562CD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22" name="Group 11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061" y="2175"/>
                                      <a:ext cx="4364" cy="4215"/>
                                      <a:chOff x="6061" y="2175"/>
                                      <a:chExt cx="4364" cy="4215"/>
                                    </a:xfrm>
                                  </wpg:grpSpPr>
                                  <wps:wsp>
                                    <wps:cNvPr id="23" name="Text Box 11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985" y="5325"/>
                                        <a:ext cx="1440" cy="5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CE40A9" w:rsidRDefault="00CE40A9" w:rsidP="00F562CD"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24" name="Group 11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061" y="2175"/>
                                        <a:ext cx="3389" cy="4215"/>
                                        <a:chOff x="6061" y="2175"/>
                                        <a:chExt cx="3389" cy="4215"/>
                                      </a:xfrm>
                                    </wpg:grpSpPr>
                                    <wps:wsp>
                                      <wps:cNvPr id="25" name="Text Box 11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284" y="3855"/>
                                          <a:ext cx="1166" cy="49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CE40A9" w:rsidRDefault="00CE40A9" w:rsidP="00F562CD">
                                            <w: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6" name="Group 11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061" y="2175"/>
                                          <a:ext cx="2924" cy="4215"/>
                                          <a:chOff x="6061" y="2175"/>
                                          <a:chExt cx="2924" cy="4215"/>
                                        </a:xfrm>
                                      </wpg:grpSpPr>
                                      <wpg:grpSp>
                                        <wpg:cNvPr id="27" name="Group 12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061" y="2175"/>
                                            <a:ext cx="2924" cy="4215"/>
                                            <a:chOff x="6061" y="2175"/>
                                            <a:chExt cx="2924" cy="4215"/>
                                          </a:xfrm>
                                        </wpg:grpSpPr>
                                        <wpg:grpSp>
                                          <wpg:cNvPr id="28" name="Group 121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6061" y="2700"/>
                                              <a:ext cx="2924" cy="3690"/>
                                              <a:chOff x="6061" y="2700"/>
                                              <a:chExt cx="2924" cy="3690"/>
                                            </a:xfrm>
                                          </wpg:grpSpPr>
                                          <wps:wsp>
                                            <wps:cNvPr id="29" name="Oval 122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6540" y="4139"/>
                                                <a:ext cx="1980" cy="1590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0" name="AutoShape 123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6061" y="2700"/>
                                                <a:ext cx="2924" cy="3029"/>
                                              </a:xfrm>
                                              <a:prstGeom prst="triangle">
                                                <a:avLst>
                                                  <a:gd name="adj" fmla="val 50000"/>
                                                </a:avLst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1" name="Arc 124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>
                                                <a:off x="6108" y="5025"/>
                                                <a:ext cx="2848" cy="70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G0" fmla="+- 21566 0 0"/>
                                                  <a:gd name="G1" fmla="+- 21600 0 0"/>
                                                  <a:gd name="G2" fmla="+- 21600 0 0"/>
                                                  <a:gd name="T0" fmla="*/ 0 w 43166"/>
                                                  <a:gd name="T1" fmla="*/ 20389 h 21600"/>
                                                  <a:gd name="T2" fmla="*/ 43166 w 43166"/>
                                                  <a:gd name="T3" fmla="*/ 21600 h 21600"/>
                                                  <a:gd name="T4" fmla="*/ 21566 w 43166"/>
                                                  <a:gd name="T5" fmla="*/ 21600 h 21600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  <a:cxn ang="0">
                                                    <a:pos x="T4" y="T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43166" h="21600" fill="none" extrusionOk="0">
                                                    <a:moveTo>
                                                      <a:pt x="-1" y="20388"/>
                                                    </a:moveTo>
                                                    <a:cubicBezTo>
                                                      <a:pt x="642" y="8948"/>
                                                      <a:pt x="10107" y="0"/>
                                                      <a:pt x="21566" y="0"/>
                                                    </a:cubicBezTo>
                                                    <a:cubicBezTo>
                                                      <a:pt x="33495" y="0"/>
                                                      <a:pt x="43166" y="9670"/>
                                                      <a:pt x="43166" y="21600"/>
                                                    </a:cubicBezTo>
                                                  </a:path>
                                                  <a:path w="43166" h="21600" stroke="0" extrusionOk="0">
                                                    <a:moveTo>
                                                      <a:pt x="-1" y="20388"/>
                                                    </a:moveTo>
                                                    <a:cubicBezTo>
                                                      <a:pt x="642" y="8948"/>
                                                      <a:pt x="10107" y="0"/>
                                                      <a:pt x="21566" y="0"/>
                                                    </a:cubicBezTo>
                                                    <a:cubicBezTo>
                                                      <a:pt x="33495" y="0"/>
                                                      <a:pt x="43166" y="9670"/>
                                                      <a:pt x="43166" y="21600"/>
                                                    </a:cubicBezTo>
                                                    <a:lnTo>
                                                      <a:pt x="21566" y="2160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lg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136" name="Arc 125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 rot="10800000">
                                                <a:off x="6093" y="5685"/>
                                                <a:ext cx="2848" cy="70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G0" fmla="+- 21566 0 0"/>
                                                  <a:gd name="G1" fmla="+- 21600 0 0"/>
                                                  <a:gd name="G2" fmla="+- 21600 0 0"/>
                                                  <a:gd name="T0" fmla="*/ 0 w 43166"/>
                                                  <a:gd name="T1" fmla="*/ 20389 h 21600"/>
                                                  <a:gd name="T2" fmla="*/ 43166 w 43166"/>
                                                  <a:gd name="T3" fmla="*/ 21600 h 21600"/>
                                                  <a:gd name="T4" fmla="*/ 21566 w 43166"/>
                                                  <a:gd name="T5" fmla="*/ 21600 h 21600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T0" y="T1"/>
                                                  </a:cxn>
                                                  <a:cxn ang="0">
                                                    <a:pos x="T2" y="T3"/>
                                                  </a:cxn>
                                                  <a:cxn ang="0">
                                                    <a:pos x="T4" y="T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43166" h="21600" fill="none" extrusionOk="0">
                                                    <a:moveTo>
                                                      <a:pt x="-1" y="20388"/>
                                                    </a:moveTo>
                                                    <a:cubicBezTo>
                                                      <a:pt x="642" y="8948"/>
                                                      <a:pt x="10107" y="0"/>
                                                      <a:pt x="21566" y="0"/>
                                                    </a:cubicBezTo>
                                                    <a:cubicBezTo>
                                                      <a:pt x="33495" y="0"/>
                                                      <a:pt x="43166" y="9670"/>
                                                      <a:pt x="43166" y="21600"/>
                                                    </a:cubicBezTo>
                                                  </a:path>
                                                  <a:path w="43166" h="21600" stroke="0" extrusionOk="0">
                                                    <a:moveTo>
                                                      <a:pt x="-1" y="20388"/>
                                                    </a:moveTo>
                                                    <a:cubicBezTo>
                                                      <a:pt x="642" y="8948"/>
                                                      <a:pt x="10107" y="0"/>
                                                      <a:pt x="21566" y="0"/>
                                                    </a:cubicBezTo>
                                                    <a:cubicBezTo>
                                                      <a:pt x="33495" y="0"/>
                                                      <a:pt x="43166" y="9670"/>
                                                      <a:pt x="43166" y="21600"/>
                                                    </a:cubicBezTo>
                                                    <a:lnTo>
                                                      <a:pt x="21566" y="2160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137" name="AutoShape 12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7515" y="4095"/>
                                                <a:ext cx="1" cy="1634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3138" name="Text Box 12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545" y="2175"/>
                                              <a:ext cx="739" cy="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CE40A9" w:rsidRDefault="00CE40A9" w:rsidP="00F562CD">
                                                <w:r>
                                                  <w:t>S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3139" name="Text Box 128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150" y="3855"/>
                                            <a:ext cx="390" cy="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CE40A9" w:rsidRDefault="00CE40A9" w:rsidP="00F562CD">
                                              <w: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9" o:spid="_x0000_s1096" style="position:absolute;left:0;text-align:left;margin-left:337.2pt;margin-top:22.5pt;width:168.75pt;height:151pt;z-index:251653120;mso-position-horizontal-relative:text;mso-position-vertical-relative:text" coordorigin="5670,2175" coordsize="4755,4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">
                      <v:shape id="Text Box 110" o:spid="_x0000_s1097" type="#_x0000_t202" style="position:absolute;left:7470;top:4560;width:814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    <v:textbox>
                          <w:txbxContent>
                            <w:p w:rsidR="00CE40A9" w:rsidRDefault="00CE40A9" w:rsidP="00F562CD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group id="Group 111" o:spid="_x0000_s1098" style="position:absolute;left:5670;top:2175;width:4755;height:4215" coordorigin="5670,2175" coordsize="4755,4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  <v:shape id="Text Box 112" o:spid="_x0000_s1099" type="#_x0000_t202" style="position:absolute;left:6945;top:5730;width:1339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  <v:textbox>
                            <w:txbxContent>
                              <w:p w:rsidR="00CE40A9" w:rsidRDefault="00CE40A9" w:rsidP="00F562CD">
                                <w:r>
                                  <w:t>a      H</w:t>
                                </w:r>
                              </w:p>
                            </w:txbxContent>
                          </v:textbox>
                        </v:shape>
                        <v:group id="Group 113" o:spid="_x0000_s1100" style="position:absolute;left:5670;top:2175;width:4755;height:4215" coordorigin="5670,2175" coordsize="4755,4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  <v:shape id="Text Box 114" o:spid="_x0000_s1101" type="#_x0000_t202" style="position:absolute;left:5670;top:5445;width:480;height: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    <v:textbox>
                              <w:txbxContent>
                                <w:p w:rsidR="00CE40A9" w:rsidRDefault="00CE40A9" w:rsidP="00F562CD">
                                  <w:r>
                                    <w:t>A</w:t>
                                  </w:r>
                                </w:p>
                              </w:txbxContent>
                            </v:textbox>
                          </v:shape>
                          <v:group id="Group 115" o:spid="_x0000_s1102" style="position:absolute;left:6061;top:2175;width:4364;height:4215" coordorigin="6061,2175" coordsize="4364,4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    <v:shape id="Text Box 116" o:spid="_x0000_s1103" type="#_x0000_t202" style="position:absolute;left:8985;top:5325;width:1440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      <v:textbox>
                                <w:txbxContent>
                                  <w:p w:rsidR="00CE40A9" w:rsidRDefault="00CE40A9" w:rsidP="00F562CD">
                                    <w: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group id="Group 117" o:spid="_x0000_s1104" style="position:absolute;left:6061;top:2175;width:3389;height:4215" coordorigin="6061,2175" coordsize="3389,4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      <v:shape id="Text Box 118" o:spid="_x0000_s1105" type="#_x0000_t202" style="position:absolute;left:8284;top:3855;width:1166;height:4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        <v:textbox>
                                  <w:txbxContent>
                                    <w:p w:rsidR="00CE40A9" w:rsidRDefault="00CE40A9" w:rsidP="00F562CD">
                                      <w: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119" o:spid="_x0000_s1106" style="position:absolute;left:6061;top:2175;width:2924;height:4215" coordorigin="6061,2175" coordsize="2924,4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            <v:group id="Group 120" o:spid="_x0000_s1107" style="position:absolute;left:6061;top:2175;width:2924;height:4215" coordorigin="6061,2175" coordsize="2924,4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            <v:group id="Group 121" o:spid="_x0000_s1108" style="position:absolute;left:6061;top:2700;width:2924;height:3690" coordorigin="6061,2700" coordsize="2924,36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            <v:oval id="Oval 122" o:spid="_x0000_s1109" style="position:absolute;left:6540;top:4139;width:1980;height:15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" filled="f"/>
                                    <v:shapetype id="_x0000_t5" coordsize="21600,21600" o:spt="5" adj="10800" path="m@0,l,21600r21600,xe">
                                      <v:stroke joinstyle="miter"/>
                                      <v:formulas>
                                        <v:f eqn="val #0"/>
                                        <v:f eqn="prod #0 1 2"/>
                                        <v:f eqn="sum @1 10800 0"/>
                                      </v:formulas>
        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        <v:handles>
                                        <v:h position="#0,topLeft" xrange="0,21600"/>
                                      </v:handles>
                                    </v:shapetype>
                                    <v:shape id="AutoShape 123" o:spid="_x0000_s1110" type="#_x0000_t5" style="position:absolute;left:6061;top:2700;width:2924;height:3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" filled="f"/>
                                    <v:shape id="Arc 124" o:spid="_x0000_s1111" style="position:absolute;left:6108;top:5025;width:2848;height:705;visibility:visible;mso-wrap-style:square;v-text-anchor:top" coordsize="4316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" path="m-1,20388nfc642,8948,10107,,21566,,33495,,43166,9670,43166,21600em-1,20388nsc642,8948,10107,,21566,,33495,,43166,9670,43166,21600r-21600,l-1,20388xe" filled="f">
                                      <v:stroke dashstyle="longDash"/>
                                      <v:path arrowok="t" o:extrusionok="f" o:connecttype="custom" o:connectlocs="0,665;2848,705;1423,705" o:connectangles="0,0,0"/>
                                    </v:shape>
                                    <v:shape id="Arc 125" o:spid="_x0000_s1112" style="position:absolute;left:6093;top:5685;width:2848;height:705;rotation:180;visibility:visible;mso-wrap-style:square;v-text-anchor:top" coordsize="4316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" path="m-1,20388nfc642,8948,10107,,21566,,33495,,43166,9670,43166,21600em-1,20388nsc642,8948,10107,,21566,,33495,,43166,9670,43166,21600r-21600,l-1,20388xe" filled="f">
                                      <v:path arrowok="t" o:extrusionok="f" o:connecttype="custom" o:connectlocs="0,665;2848,705;1423,705" o:connectangles="0,0,0"/>
                                    </v:shape>
                                    <v:shape id="AutoShape 126" o:spid="_x0000_s1113" type="#_x0000_t32" style="position:absolute;left:7515;top:4095;width:1;height:16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"/>
                                  </v:group>
                                  <v:shape id="Text Box 127" o:spid="_x0000_s1114" type="#_x0000_t202" style="position:absolute;left:7545;top:2175;width:739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" filled="f" stroked="f">
                                    <v:textbox>
                                      <w:txbxContent>
                                        <w:p w:rsidR="00CE40A9" w:rsidRDefault="00CE40A9" w:rsidP="00F562CD">
                                          <w:r>
                                            <w:t>S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128" o:spid="_x0000_s1115" type="#_x0000_t202" style="position:absolute;left:6150;top:3855;width:390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" filled="f" stroked="f">
                                  <v:textbox>
                                    <w:txbxContent>
                                      <w:p w:rsidR="00CE40A9" w:rsidRDefault="00CE40A9" w:rsidP="00F562CD">
                                        <w: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</v:group>
                    </v:group>
                  </w:pict>
                </mc:Fallback>
              </mc:AlternateContent>
            </w:r>
            <w:r w:rsidR="0027010A" w:rsidRPr="003C15E5">
              <w:rPr>
                <w:color w:val="000000"/>
                <w:sz w:val="28"/>
                <w:szCs w:val="28"/>
              </w:rPr>
              <w:t>Đường tr</w:t>
            </w:r>
            <w:r w:rsidR="00597EED">
              <w:rPr>
                <w:color w:val="000000"/>
                <w:sz w:val="28"/>
                <w:szCs w:val="28"/>
              </w:rPr>
              <w:t>ò</w:t>
            </w:r>
            <w:r w:rsidR="0027010A" w:rsidRPr="003C15E5">
              <w:rPr>
                <w:color w:val="000000"/>
                <w:sz w:val="28"/>
                <w:szCs w:val="28"/>
              </w:rPr>
              <w:t>n lớn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</w:rPr>
              <w:t>nh cầu nội tiếp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="0027010A" w:rsidRPr="003C15E5">
              <w:rPr>
                <w:color w:val="000000"/>
                <w:sz w:val="28"/>
                <w:szCs w:val="28"/>
              </w:rPr>
              <w:t>nh nón chính là đường tr</w:t>
            </w:r>
            <w:r w:rsidR="00597EED">
              <w:rPr>
                <w:color w:val="000000"/>
                <w:sz w:val="28"/>
                <w:szCs w:val="28"/>
              </w:rPr>
              <w:t>ò</w:t>
            </w:r>
            <w:r w:rsidR="0027010A" w:rsidRPr="003C15E5">
              <w:rPr>
                <w:color w:val="000000"/>
                <w:sz w:val="28"/>
                <w:szCs w:val="28"/>
              </w:rPr>
              <w:t>n nội tiếp tam giác đều SAB</w:t>
            </w:r>
          </w:p>
          <w:p w:rsidR="0027010A" w:rsidRPr="003C15E5" w:rsidRDefault="0027010A" w:rsidP="00F562CD">
            <w:pPr>
              <w:pStyle w:val="oancuaDanhsach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Vậy R = O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SH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Mà S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R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6</m:t>
                  </m:r>
                </m:den>
              </m:f>
            </m:oMath>
          </w:p>
          <w:p w:rsidR="0027010A" w:rsidRPr="003C15E5" w:rsidRDefault="0027010A" w:rsidP="00F562CD">
            <w:pPr>
              <w:pStyle w:val="oancuaDanhsach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+) S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m.cầu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4ᴨ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4ᴨ</w:t>
            </w:r>
            <m:oMath>
              <m:r>
                <w:rPr>
                  <w:rFonts w:ascii="Cambria Math" w:hAnsi="Cambria Math"/>
                  <w:color w:val="FF0000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>)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>ᴨ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>2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(đơn vị diện tích)</w:t>
            </w:r>
          </w:p>
          <w:p w:rsidR="0027010A" w:rsidRPr="003C15E5" w:rsidRDefault="0027010A" w:rsidP="00F562CD">
            <w:pPr>
              <w:pStyle w:val="oancuaDanhsach"/>
              <w:rPr>
                <w:color w:val="000000"/>
                <w:sz w:val="28"/>
                <w:szCs w:val="28"/>
                <w:lang w:val="pt-BR"/>
              </w:rPr>
            </w:pPr>
            <w:r w:rsidRPr="003C15E5">
              <w:rPr>
                <w:color w:val="000000"/>
                <w:sz w:val="28"/>
                <w:szCs w:val="28"/>
                <w:lang w:val="pt-BR"/>
              </w:rPr>
              <w:t>+) V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pt-BR"/>
              </w:rPr>
              <w:t>cầu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ᴨ. 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ᴨ. </w:t>
            </w:r>
            <m:oMath>
              <m:r>
                <w:rPr>
                  <w:rFonts w:ascii="Cambria Math" w:hAnsi="Cambria Math"/>
                  <w:color w:val="FF0000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)</m:t>
              </m:r>
            </m:oMath>
            <w:r w:rsidRPr="003C15E5">
              <w:rPr>
                <w:color w:val="000000"/>
                <w:sz w:val="28"/>
                <w:szCs w:val="28"/>
                <w:vertAlign w:val="superscript"/>
                <w:lang w:val="pt-BR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54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  <w:lang w:val="pt-BR"/>
              </w:rPr>
              <w:t>ᴨ(đơn vị  thể tích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pt-BR"/>
              </w:rPr>
              <w:t>Bài 7.</w:t>
            </w:r>
            <w:r w:rsidRPr="003C15E5">
              <w:rPr>
                <w:color w:val="000000"/>
                <w:sz w:val="28"/>
                <w:szCs w:val="28"/>
                <w:lang w:val="pt-BR"/>
              </w:rPr>
              <w:t> 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Mộ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có đỉnh là tâm của mộ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có đáy là mộ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tr</w:t>
            </w:r>
            <w:r w:rsidR="00597EED">
              <w:rPr>
                <w:color w:val="000000"/>
                <w:sz w:val="28"/>
                <w:szCs w:val="28"/>
              </w:rPr>
              <w:t>ò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 có bán kính là 40dm tạo bởi mặt phẳng cắ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và cách tâm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là 9dm. tính thể tích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.</w:t>
            </w:r>
          </w:p>
          <w:p w:rsidR="0027010A" w:rsidRPr="003C15E5" w:rsidRDefault="00856CC2" w:rsidP="00F562CD">
            <w:pPr>
              <w:rPr>
                <w:color w:val="000000"/>
                <w:sz w:val="28"/>
                <w:szCs w:val="28"/>
                <w:lang w:val="vi-VN"/>
              </w:rPr>
            </w:pPr>
            <w:r>
              <w:rPr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514600</wp:posOffset>
                      </wp:positionH>
                      <wp:positionV relativeFrom="paragraph">
                        <wp:posOffset>72390</wp:posOffset>
                      </wp:positionV>
                      <wp:extent cx="2782570" cy="2748915"/>
                      <wp:effectExtent l="9525" t="12065" r="0" b="1270"/>
                      <wp:wrapNone/>
                      <wp:docPr id="5" name="Group 1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82570" cy="2748915"/>
                                <a:chOff x="3135" y="1005"/>
                                <a:chExt cx="4382" cy="4329"/>
                              </a:xfrm>
                            </wpg:grpSpPr>
                            <wpg:grpSp>
                              <wpg:cNvPr id="6" name="Group 1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35" y="1005"/>
                                  <a:ext cx="4382" cy="4230"/>
                                  <a:chOff x="3135" y="1005"/>
                                  <a:chExt cx="4382" cy="4230"/>
                                </a:xfrm>
                              </wpg:grpSpPr>
                              <wpg:grpSp>
                                <wpg:cNvPr id="7" name="Group 1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135" y="1005"/>
                                    <a:ext cx="3540" cy="3510"/>
                                    <a:chOff x="3135" y="1005"/>
                                    <a:chExt cx="3540" cy="3510"/>
                                  </a:xfrm>
                                </wpg:grpSpPr>
                                <wps:wsp>
                                  <wps:cNvPr id="8" name="Text Box 13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575" y="2220"/>
                                      <a:ext cx="814" cy="5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CE40A9" w:rsidRDefault="00CE40A9" w:rsidP="00F562CD">
                                        <w:r>
                                          <w:t>O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" name="Group 13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135" y="1005"/>
                                      <a:ext cx="3540" cy="3510"/>
                                      <a:chOff x="3135" y="1005"/>
                                      <a:chExt cx="3540" cy="3510"/>
                                    </a:xfrm>
                                  </wpg:grpSpPr>
                                  <wps:wsp>
                                    <wps:cNvPr id="10" name="Oval 134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135" y="1005"/>
                                        <a:ext cx="3540" cy="351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" name="AutoShape 13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0" y="2689"/>
                                        <a:ext cx="2640" cy="1241"/>
                                      </a:xfrm>
                                      <a:prstGeom prst="triangle">
                                        <a:avLst>
                                          <a:gd name="adj" fmla="val 50000"/>
                                        </a:avLst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2" name="Arc 13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3615" y="3618"/>
                                        <a:ext cx="2569" cy="396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728 w 43200"/>
                                          <a:gd name="T1" fmla="*/ 27160 h 27160"/>
                                          <a:gd name="T2" fmla="*/ 43200 w 43200"/>
                                          <a:gd name="T3" fmla="*/ 21600 h 27160"/>
                                          <a:gd name="T4" fmla="*/ 21600 w 43200"/>
                                          <a:gd name="T5" fmla="*/ 21600 h 2716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7160" fill="none" extrusionOk="0">
                                            <a:moveTo>
                                              <a:pt x="727" y="27160"/>
                                            </a:moveTo>
                                            <a:cubicBezTo>
                                              <a:pt x="244" y="25346"/>
                                              <a:pt x="0" y="23477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599"/>
                                            </a:cubicBezTo>
                                          </a:path>
                                          <a:path w="43200" h="27160" stroke="0" extrusionOk="0">
                                            <a:moveTo>
                                              <a:pt x="727" y="27160"/>
                                            </a:moveTo>
                                            <a:cubicBezTo>
                                              <a:pt x="244" y="25346"/>
                                              <a:pt x="0" y="23477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599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3" name="Arc 137"/>
                                    <wps:cNvSpPr>
                                      <a:spLocks/>
                                    </wps:cNvSpPr>
                                    <wps:spPr bwMode="auto">
                                      <a:xfrm rot="10800000">
                                        <a:off x="3615" y="3828"/>
                                        <a:ext cx="2569" cy="396"/>
                                      </a:xfrm>
                                      <a:custGeom>
                                        <a:avLst/>
                                        <a:gdLst>
                                          <a:gd name="G0" fmla="+- 21600 0 0"/>
                                          <a:gd name="G1" fmla="+- 21600 0 0"/>
                                          <a:gd name="G2" fmla="+- 21600 0 0"/>
                                          <a:gd name="T0" fmla="*/ 728 w 43200"/>
                                          <a:gd name="T1" fmla="*/ 27160 h 27160"/>
                                          <a:gd name="T2" fmla="*/ 43200 w 43200"/>
                                          <a:gd name="T3" fmla="*/ 21600 h 27160"/>
                                          <a:gd name="T4" fmla="*/ 21600 w 43200"/>
                                          <a:gd name="T5" fmla="*/ 21600 h 2716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3200" h="27160" fill="none" extrusionOk="0">
                                            <a:moveTo>
                                              <a:pt x="727" y="27160"/>
                                            </a:moveTo>
                                            <a:cubicBezTo>
                                              <a:pt x="244" y="25346"/>
                                              <a:pt x="0" y="23477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599"/>
                                            </a:cubicBezTo>
                                          </a:path>
                                          <a:path w="43200" h="27160" stroke="0" extrusionOk="0">
                                            <a:moveTo>
                                              <a:pt x="727" y="27160"/>
                                            </a:moveTo>
                                            <a:cubicBezTo>
                                              <a:pt x="244" y="25346"/>
                                              <a:pt x="0" y="23477"/>
                                              <a:pt x="0" y="21600"/>
                                            </a:cubicBezTo>
                                            <a:cubicBezTo>
                                              <a:pt x="0" y="9670"/>
                                              <a:pt x="9670" y="0"/>
                                              <a:pt x="21600" y="0"/>
                                            </a:cubicBezTo>
                                            <a:cubicBezTo>
                                              <a:pt x="33529" y="0"/>
                                              <a:pt x="43200" y="9670"/>
                                              <a:pt x="43200" y="21599"/>
                                            </a:cubicBezTo>
                                            <a:lnTo>
                                              <a:pt x="2160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4" name="Text Box 13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77" y="3795"/>
                                    <a:ext cx="1440" cy="14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CE40A9" w:rsidRDefault="00CE40A9" w:rsidP="00F562CD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20" y="3894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E40A9" w:rsidRDefault="00CE40A9" w:rsidP="00F562CD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9" o:spid="_x0000_s1116" style="position:absolute;margin-left:198pt;margin-top:5.7pt;width:219.1pt;height:216.45pt;z-index:251654144;mso-position-horizontal-relative:text;mso-position-vertical-relative:text" coordorigin="3135,1005" coordsize="4382,43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">
                      <v:group id="Group 130" o:spid="_x0000_s1117" style="position:absolute;left:3135;top:1005;width:4382;height:4230" coordorigin="3135,1005" coordsize="4382,4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group id="Group 131" o:spid="_x0000_s1118" style="position:absolute;left:3135;top:1005;width:3540;height:3510" coordorigin="3135,1005" coordsize="3540,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<v:shape id="Text Box 132" o:spid="_x0000_s1119" type="#_x0000_t202" style="position:absolute;left:4575;top:2220;width:814;height: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    <v:textbox>
                              <w:txbxContent>
                                <w:p w:rsidR="00CE40A9" w:rsidRDefault="00CE40A9" w:rsidP="00F562CD">
                                  <w: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  <v:group id="Group 133" o:spid="_x0000_s1120" style="position:absolute;left:3135;top:1005;width:3540;height:3510" coordorigin="3135,1005" coordsize="3540,35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  <v:oval id="Oval 134" o:spid="_x0000_s1121" style="position:absolute;left:3135;top:1005;width:3540;height:35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" filled="f"/>
                            <v:shape id="AutoShape 135" o:spid="_x0000_s1122" type="#_x0000_t5" style="position:absolute;left:3570;top:2689;width:2640;height:1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" filled="f"/>
                            <v:shape id="Arc 136" o:spid="_x0000_s1123" style="position:absolute;left:3615;top:3618;width:2569;height:396;visibility:visible;mso-wrap-style:square;v-text-anchor:top" coordsize="43200,27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" path="m727,27160nfc244,25346,,23477,,21600,,9670,9670,,21600,,33529,,43200,9670,43200,21599em727,27160nsc244,25346,,23477,,21600,,9670,9670,,21600,,33529,,43200,9670,43200,21599r-21600,1l727,27160xe" filled="f">
                              <v:stroke dashstyle="longDash"/>
                              <v:path arrowok="t" o:extrusionok="f" o:connecttype="custom" o:connectlocs="43,396;2569,315;1285,315" o:connectangles="0,0,0"/>
                            </v:shape>
                            <v:shape id="Arc 137" o:spid="_x0000_s1124" style="position:absolute;left:3615;top:3828;width:2569;height:396;rotation:180;visibility:visible;mso-wrap-style:square;v-text-anchor:top" coordsize="43200,27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" path="m727,27160nfc244,25346,,23477,,21600,,9670,9670,,21600,,33529,,43200,9670,43200,21599em727,27160nsc244,25346,,23477,,21600,,9670,9670,,21600,,33529,,43200,9670,43200,21599r-21600,1l727,27160xe" filled="f">
                              <v:path arrowok="t" o:extrusionok="f" o:connecttype="custom" o:connectlocs="43,396;2569,315;1285,315" o:connectangles="0,0,0"/>
                            </v:shape>
                          </v:group>
                        </v:group>
                        <v:shape id="Text Box 138" o:spid="_x0000_s1125" type="#_x0000_t202" style="position:absolute;left:6077;top:3795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:rsidR="00CE40A9" w:rsidRDefault="00CE40A9" w:rsidP="00F562CD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39" o:spid="_x0000_s1126" type="#_x0000_t202" style="position:absolute;left:4620;top:3894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      <v:textbox>
                          <w:txbxContent>
                            <w:p w:rsidR="00CE40A9" w:rsidRDefault="00CE40A9" w:rsidP="00F562CD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27010A" w:rsidRPr="003C15E5">
              <w:rPr>
                <w:color w:val="000000"/>
                <w:sz w:val="28"/>
                <w:szCs w:val="28"/>
                <w:lang w:val="vi-VN"/>
              </w:rPr>
              <w:t>Lời giải: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Ta thấy đường sin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nón là bán kín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cầu nên 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ab/>
            </w:r>
            <w:r w:rsidRPr="003C15E5">
              <w:rPr>
                <w:color w:val="000000"/>
                <w:sz w:val="28"/>
                <w:szCs w:val="28"/>
                <w:lang w:val="vi-VN"/>
              </w:rPr>
              <w:tab/>
              <w:t>ℓ = OA =R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Mặt phẳng cắ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cách tâm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là 9dm. Nên OH = 9(dm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Bán kín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: O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H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+OH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(Pytago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OA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40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+9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2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1681 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>⇒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OA =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FF0000"/>
                    </w:rPr>
                    <m:t>1681</m:t>
                  </m:r>
                </m:e>
              </m:rad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41(dm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lastRenderedPageBreak/>
              <w:t>⇒ V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vertAlign w:val="subscript"/>
                <w:lang w:val="vi-VN"/>
              </w:rPr>
              <w:t>c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vi-VN"/>
              </w:rPr>
              <w:t>ầ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vertAlign w:val="subscript"/>
                <w:lang w:val="vi-VN"/>
              </w:rPr>
              <w:t>u</w:t>
            </w:r>
            <w:r w:rsidRPr="003C15E5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 xml:space="preserve"> 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ᴨ. R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ᴨ. 41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=288549,25(dm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3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)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bCs/>
                <w:color w:val="000000"/>
                <w:sz w:val="28"/>
                <w:szCs w:val="28"/>
                <w:lang w:val="vi-VN"/>
              </w:rPr>
              <w:t>Bài 8.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 Mộ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cầu có V =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ᴨ</w:t>
            </w:r>
            <w:r w:rsidRPr="003C15E5">
              <w:rPr>
                <w:color w:val="000000"/>
                <w:sz w:val="28"/>
                <w:szCs w:val="28"/>
                <w:vertAlign w:val="superscript"/>
                <w:lang w:val="vi-VN"/>
              </w:rPr>
              <w:t>4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một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nh cầu khác có bán kính bằng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bán kín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thứ nhất. Tính thể tíc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thứ 2.</w:t>
            </w: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lang w:val="vi-VN"/>
              </w:rPr>
            </w:pPr>
            <w:r w:rsidRPr="003C15E5">
              <w:rPr>
                <w:color w:val="000000"/>
                <w:sz w:val="28"/>
                <w:szCs w:val="28"/>
                <w:lang w:val="vi-VN"/>
              </w:rPr>
              <w:t>Lời giải:. Thể tích của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thứ nhất là R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vi-VN"/>
              </w:rPr>
              <w:t>1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 xml:space="preserve"> và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3C15E5">
              <w:rPr>
                <w:color w:val="000000"/>
                <w:sz w:val="28"/>
                <w:szCs w:val="28"/>
                <w:lang w:val="vi-VN"/>
              </w:rPr>
              <w:t>nh cầu thứ 2 là R</w:t>
            </w:r>
            <w:r w:rsidRPr="003C15E5">
              <w:rPr>
                <w:color w:val="000000"/>
                <w:sz w:val="28"/>
                <w:szCs w:val="28"/>
                <w:vertAlign w:val="subscript"/>
                <w:lang w:val="vi-VN"/>
              </w:rPr>
              <w:t>2</w:t>
            </w: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rFonts w:ascii="Cambria Math" w:hAnsi="Cambria Math"/>
                <w:color w:val="000000"/>
                <w:sz w:val="28"/>
                <w:szCs w:val="28"/>
                <w:lang w:val="vi-VN"/>
              </w:rPr>
              <w:t>⇒</w:t>
            </w:r>
            <w:r w:rsidRPr="00DC50BB">
              <w:rPr>
                <w:color w:val="000000"/>
                <w:sz w:val="28"/>
                <w:szCs w:val="28"/>
                <w:lang w:val="vi-VN"/>
              </w:rPr>
              <w:t xml:space="preserve"> Thể tích h</w:t>
            </w:r>
            <w:r w:rsidR="00597EED">
              <w:rPr>
                <w:color w:val="000000"/>
                <w:sz w:val="28"/>
                <w:szCs w:val="28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vi-VN"/>
              </w:rPr>
              <w:t>nh cầu thứ nhất là : V</w:t>
            </w:r>
            <w:r w:rsidRPr="00DC50BB">
              <w:rPr>
                <w:color w:val="000000"/>
                <w:sz w:val="28"/>
                <w:szCs w:val="28"/>
                <w:vertAlign w:val="subscript"/>
                <w:lang w:val="vi-VN"/>
              </w:rPr>
              <w:t>1</w:t>
            </w:r>
            <w:r w:rsidRPr="00DC50BB">
              <w:rPr>
                <w:color w:val="000000"/>
                <w:sz w:val="28"/>
                <w:szCs w:val="28"/>
                <w:lang w:val="vi-VN"/>
              </w:rPr>
              <w:t xml:space="preserve"> =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DC50BB">
              <w:rPr>
                <w:color w:val="000000"/>
                <w:sz w:val="28"/>
                <w:szCs w:val="28"/>
                <w:lang w:val="vi-VN"/>
              </w:rPr>
              <w:t xml:space="preserve"> ᴨ. 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R</w:t>
            </w:r>
            <w:r w:rsidRPr="00DC50BB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DC50BB">
              <w:rPr>
                <w:color w:val="000000"/>
                <w:sz w:val="28"/>
                <w:szCs w:val="28"/>
                <w:vertAlign w:val="superscript"/>
                <w:lang w:val="pt-BR"/>
              </w:rPr>
              <w:t>3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=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ᴨ</w:t>
            </w:r>
            <w:r w:rsidRPr="00DC50BB">
              <w:rPr>
                <w:color w:val="000000"/>
                <w:sz w:val="28"/>
                <w:szCs w:val="28"/>
                <w:vertAlign w:val="superscript"/>
                <w:lang w:val="pt-BR"/>
              </w:rPr>
              <w:t>4</w:t>
            </w: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w:t>⇒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R</w:t>
            </w:r>
            <w:r w:rsidRPr="00DC50BB">
              <w:rPr>
                <w:color w:val="000000"/>
                <w:sz w:val="28"/>
                <w:szCs w:val="28"/>
                <w:vertAlign w:val="subscript"/>
                <w:lang w:val="pt-BR"/>
              </w:rPr>
              <w:t>1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= ᴨ.</w:t>
            </w:r>
          </w:p>
          <w:p w:rsidR="0027010A" w:rsidRPr="00DC50BB" w:rsidRDefault="0027010A" w:rsidP="00F562CD">
            <w:pPr>
              <w:rPr>
                <w:color w:val="000000"/>
                <w:sz w:val="28"/>
                <w:szCs w:val="28"/>
                <w:lang w:val="pt-BR"/>
              </w:rPr>
            </w:pPr>
            <w:r w:rsidRPr="00DC50BB">
              <w:rPr>
                <w:rFonts w:ascii="Cambria Math" w:hAnsi="Cambria Math"/>
                <w:color w:val="000000"/>
                <w:sz w:val="28"/>
                <w:szCs w:val="28"/>
                <w:lang w:val="pt-BR"/>
              </w:rPr>
              <w:t>⇒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Bán kính của h</w:t>
            </w:r>
            <w:r w:rsidR="00597EED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cầu thứ 2 : R</w:t>
            </w:r>
            <w:r w:rsidRPr="00DC50BB">
              <w:rPr>
                <w:color w:val="000000"/>
                <w:sz w:val="28"/>
                <w:szCs w:val="28"/>
                <w:vertAlign w:val="subscript"/>
                <w:lang w:val="pt-BR"/>
              </w:rPr>
              <w:t>2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ᴨ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den>
              </m:f>
            </m:oMath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  <w:vertAlign w:val="superscript"/>
              </w:rPr>
            </w:pPr>
            <w:r w:rsidRPr="00DC50BB">
              <w:rPr>
                <w:color w:val="000000"/>
                <w:sz w:val="28"/>
                <w:szCs w:val="28"/>
                <w:lang w:val="pt-BR"/>
              </w:rPr>
              <w:t>+) Thể tích của h</w:t>
            </w:r>
            <w:r w:rsidR="00597EED">
              <w:rPr>
                <w:color w:val="000000"/>
                <w:sz w:val="28"/>
                <w:szCs w:val="28"/>
                <w:lang w:val="pt-BR"/>
              </w:rPr>
              <w:t>ì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>nh cầu thứ 2 là V</w:t>
            </w:r>
            <w:r w:rsidRPr="00DC50BB">
              <w:rPr>
                <w:color w:val="000000"/>
                <w:sz w:val="28"/>
                <w:szCs w:val="28"/>
                <w:vertAlign w:val="subscript"/>
                <w:lang w:val="pt-BR"/>
              </w:rPr>
              <w:t>2</w:t>
            </w:r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 =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DC50BB">
              <w:rPr>
                <w:color w:val="000000"/>
                <w:sz w:val="28"/>
                <w:szCs w:val="28"/>
                <w:lang w:val="pt-BR"/>
              </w:rPr>
              <w:t xml:space="preserve"> ᴨ. </w:t>
            </w:r>
            <w:r w:rsidRPr="003C15E5">
              <w:rPr>
                <w:color w:val="000000"/>
                <w:sz w:val="28"/>
                <w:szCs w:val="28"/>
              </w:rPr>
              <w:t>R</w:t>
            </w:r>
            <w:r w:rsidRPr="003C15E5">
              <w:rPr>
                <w:color w:val="000000"/>
                <w:sz w:val="28"/>
                <w:szCs w:val="28"/>
                <w:vertAlign w:val="subscript"/>
              </w:rPr>
              <w:t>1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3</w:t>
            </w:r>
            <w:r w:rsidRPr="003C15E5">
              <w:rPr>
                <w:color w:val="000000"/>
                <w:sz w:val="28"/>
                <w:szCs w:val="28"/>
              </w:rPr>
              <w:t xml:space="preserve"> =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3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∙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ᴨ.</w:t>
            </w:r>
            <m:oMath>
              <m:r>
                <w:rPr>
                  <w:rFonts w:ascii="Cambria Math" w:hAnsi="Cambria Math"/>
                  <w:color w:val="FF0000"/>
                </w:rPr>
                <m:t xml:space="preserve"> (</m:t>
              </m:r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ᴨ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den>
              </m:f>
              <m:r>
                <w:rPr>
                  <w:rFonts w:ascii="Cambria Math" w:hAnsi="Cambria Math"/>
                  <w:color w:val="FF0000"/>
                </w:rPr>
                <m:t>)</m:t>
              </m:r>
            </m:oMath>
            <w:r w:rsidRPr="003C15E5">
              <w:rPr>
                <w:color w:val="000000"/>
                <w:sz w:val="28"/>
                <w:szCs w:val="28"/>
              </w:rPr>
              <w:t xml:space="preserve"> 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 xml:space="preserve">3 </w:t>
            </w:r>
            <w:r w:rsidRPr="003C15E5">
              <w:rPr>
                <w:color w:val="000000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6</m:t>
                  </m:r>
                </m:den>
              </m:f>
            </m:oMath>
            <w:r w:rsidRPr="003C15E5">
              <w:rPr>
                <w:color w:val="000000"/>
                <w:sz w:val="28"/>
                <w:szCs w:val="28"/>
              </w:rPr>
              <w:t xml:space="preserve"> ᴨ</w:t>
            </w:r>
            <w:r w:rsidRPr="003C15E5">
              <w:rPr>
                <w:color w:val="000000"/>
                <w:sz w:val="28"/>
                <w:szCs w:val="28"/>
                <w:vertAlign w:val="superscript"/>
              </w:rPr>
              <w:t>4</w:t>
            </w: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  <w:p w:rsidR="0027010A" w:rsidRPr="003C15E5" w:rsidRDefault="0027010A" w:rsidP="00F562CD">
            <w:pPr>
              <w:rPr>
                <w:color w:val="000000"/>
                <w:sz w:val="28"/>
                <w:szCs w:val="28"/>
              </w:rPr>
            </w:pPr>
          </w:p>
          <w:p w:rsidR="0027010A" w:rsidRPr="003C15E5" w:rsidRDefault="0027010A" w:rsidP="00C262C2">
            <w:pPr>
              <w:jc w:val="both"/>
              <w:rPr>
                <w:color w:val="000000"/>
                <w:sz w:val="28"/>
                <w:szCs w:val="28"/>
                <w:lang w:val="pt-BR"/>
              </w:rPr>
            </w:pPr>
          </w:p>
          <w:p w:rsidR="0027010A" w:rsidRPr="003C15E5" w:rsidRDefault="0027010A" w:rsidP="00C262C2">
            <w:pPr>
              <w:rPr>
                <w:color w:val="000000"/>
                <w:sz w:val="28"/>
                <w:szCs w:val="28"/>
                <w:lang w:val="pt-BR"/>
              </w:rPr>
            </w:pPr>
          </w:p>
          <w:p w:rsidR="0027010A" w:rsidRPr="003C15E5" w:rsidRDefault="0027010A" w:rsidP="00C262C2">
            <w:pPr>
              <w:spacing w:before="120"/>
              <w:jc w:val="both"/>
              <w:rPr>
                <w:color w:val="000000"/>
                <w:sz w:val="28"/>
                <w:szCs w:val="28"/>
                <w:lang w:val="pt-BR"/>
              </w:rPr>
            </w:pPr>
          </w:p>
          <w:p w:rsidR="0027010A" w:rsidRPr="003C15E5" w:rsidRDefault="0027010A" w:rsidP="009938A9">
            <w:pPr>
              <w:rPr>
                <w:color w:val="000000"/>
                <w:sz w:val="28"/>
                <w:szCs w:val="28"/>
                <w:lang w:val="es-ES"/>
              </w:rPr>
            </w:pPr>
          </w:p>
        </w:tc>
      </w:tr>
    </w:tbl>
    <w:p w:rsidR="0027010A" w:rsidRPr="003C15E5" w:rsidRDefault="0027010A" w:rsidP="009938A9">
      <w:pPr>
        <w:jc w:val="both"/>
        <w:rPr>
          <w:color w:val="000000"/>
          <w:sz w:val="28"/>
          <w:szCs w:val="28"/>
          <w:lang w:val="es-ES"/>
        </w:rPr>
      </w:pPr>
    </w:p>
    <w:p w:rsidR="0027010A" w:rsidRPr="003C15E5" w:rsidRDefault="0027010A" w:rsidP="009938A9">
      <w:pPr>
        <w:jc w:val="both"/>
        <w:rPr>
          <w:color w:val="000000"/>
          <w:sz w:val="28"/>
          <w:szCs w:val="28"/>
          <w:lang w:val="es-ES"/>
        </w:rPr>
      </w:pPr>
    </w:p>
    <w:p w:rsidR="0027010A" w:rsidRPr="003C15E5" w:rsidRDefault="0027010A" w:rsidP="009938A9">
      <w:pPr>
        <w:spacing w:before="120"/>
        <w:jc w:val="both"/>
        <w:rPr>
          <w:color w:val="000000"/>
          <w:sz w:val="28"/>
          <w:szCs w:val="28"/>
          <w:lang w:val="pt-BR"/>
        </w:rPr>
      </w:pPr>
    </w:p>
    <w:p w:rsidR="0027010A" w:rsidRPr="003C15E5" w:rsidRDefault="0027010A" w:rsidP="009938A9">
      <w:pPr>
        <w:rPr>
          <w:color w:val="000000"/>
          <w:sz w:val="28"/>
          <w:szCs w:val="28"/>
          <w:lang w:val="pt-BR"/>
        </w:rPr>
      </w:pPr>
    </w:p>
    <w:p w:rsidR="0027010A" w:rsidRPr="003C15E5" w:rsidRDefault="0027010A" w:rsidP="00FE3FC4">
      <w:pPr>
        <w:spacing w:before="120"/>
        <w:jc w:val="both"/>
        <w:rPr>
          <w:color w:val="000000"/>
          <w:sz w:val="28"/>
          <w:szCs w:val="28"/>
          <w:lang w:val="pt-BR"/>
        </w:rPr>
      </w:pPr>
    </w:p>
    <w:sectPr w:rsidR="0027010A" w:rsidRPr="003C15E5" w:rsidSect="0008002F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pgSz w:w="11907" w:h="16840" w:code="9"/>
      <w:pgMar w:top="1440" w:right="1080" w:bottom="1440" w:left="1080" w:header="720" w:footer="720" w:gutter="0"/>
      <w:cols w:space="720"/>
      <w:docGrid w:linePitch="38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1A29" w:rsidRDefault="009F1A29" w:rsidP="009219ED">
      <w:r>
        <w:separator/>
      </w:r>
    </w:p>
  </w:endnote>
  <w:endnote w:type="continuationSeparator" w:id="0">
    <w:p w:rsidR="009F1A29" w:rsidRDefault="009F1A29" w:rsidP="009219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40A9" w:rsidRDefault="00CE40A9" w:rsidP="000D1C13">
    <w:pPr>
      <w:pStyle w:val="Chntrang"/>
      <w:framePr w:wrap="around" w:vAnchor="text" w:hAnchor="margin" w:xAlign="center" w:y="1"/>
      <w:rPr>
        <w:rStyle w:val="Strang"/>
      </w:rPr>
    </w:pPr>
    <w:r>
      <w:rPr>
        <w:rStyle w:val="Strang"/>
      </w:rPr>
      <w:fldChar w:fldCharType="begin"/>
    </w:r>
    <w:r>
      <w:rPr>
        <w:rStyle w:val="Strang"/>
      </w:rPr>
      <w:instrText xml:space="preserve">PAGE  </w:instrText>
    </w:r>
    <w:r>
      <w:rPr>
        <w:rStyle w:val="Strang"/>
      </w:rPr>
      <w:fldChar w:fldCharType="end"/>
    </w:r>
  </w:p>
  <w:p w:rsidR="00CE40A9" w:rsidRDefault="00CE40A9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40A9" w:rsidRDefault="00856CC2">
    <w:pPr>
      <w:pStyle w:val="Chntrang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61312" behindDoc="0" locked="0" layoutInCell="1" allowOverlap="1">
              <wp:simplePos x="0" y="0"/>
              <wp:positionH relativeFrom="column">
                <wp:posOffset>-190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A1FA6F5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bCv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NcZsK9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1A29" w:rsidRDefault="009F1A29" w:rsidP="009219ED">
      <w:r>
        <w:separator/>
      </w:r>
    </w:p>
  </w:footnote>
  <w:footnote w:type="continuationSeparator" w:id="0">
    <w:p w:rsidR="009F1A29" w:rsidRDefault="009F1A29" w:rsidP="009219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6CC2" w:rsidRDefault="00856CC2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883907" o:spid="_x0000_s2052" type="#_x0000_t136" style="position:absolute;margin-left:0;margin-top:0;width:572.6pt;height:114.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6CC2" w:rsidRPr="00EF7176" w:rsidRDefault="00856CC2" w:rsidP="00856CC2">
    <w:pPr>
      <w:rPr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883908" o:spid="_x0000_s2053" type="#_x0000_t136" style="position:absolute;margin-left:0;margin-top:0;width:572.6pt;height:114.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9264" behindDoc="0" locked="0" layoutInCell="1" allowOverlap="1">
              <wp:simplePos x="0" y="0"/>
              <wp:positionH relativeFrom="column">
                <wp:posOffset>67310</wp:posOffset>
              </wp:positionH>
              <wp:positionV relativeFrom="paragraph">
                <wp:posOffset>241299</wp:posOffset>
              </wp:positionV>
              <wp:extent cx="5529580" cy="0"/>
              <wp:effectExtent l="0" t="0" r="0" b="0"/>
              <wp:wrapNone/>
              <wp:docPr id="4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A2C400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2lRkN1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Pr="00EF7176">
      <w:rPr>
        <w:b/>
        <w:color w:val="FF0000"/>
        <w:sz w:val="28"/>
        <w:szCs w:val="28"/>
      </w:rPr>
      <w:t>Truy cập website: hoc360.net để tải tài liệu đề thi miễn phí</w:t>
    </w:r>
  </w:p>
  <w:p w:rsidR="00856CC2" w:rsidRDefault="00856CC2">
    <w:pPr>
      <w:pStyle w:val="utrang"/>
    </w:pPr>
  </w:p>
  <w:p w:rsidR="00856CC2" w:rsidRDefault="00856CC2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6CC2" w:rsidRDefault="00856CC2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883906" o:spid="_x0000_s2051" type="#_x0000_t136" style="position:absolute;margin-left:0;margin-top:0;width:572.6pt;height:114.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47DF2"/>
    <w:multiLevelType w:val="hybridMultilevel"/>
    <w:tmpl w:val="42B45DBE"/>
    <w:lvl w:ilvl="0" w:tplc="61101EA0">
      <w:start w:val="1"/>
      <w:numFmt w:val="lowerLetter"/>
      <w:lvlText w:val="%1)"/>
      <w:lvlJc w:val="left"/>
      <w:pPr>
        <w:ind w:left="108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 w15:restartNumberingAfterBreak="0">
    <w:nsid w:val="0390517E"/>
    <w:multiLevelType w:val="hybridMultilevel"/>
    <w:tmpl w:val="9C6E9F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4BB29FE"/>
    <w:multiLevelType w:val="hybridMultilevel"/>
    <w:tmpl w:val="620CC7B4"/>
    <w:lvl w:ilvl="0" w:tplc="1CC4F22E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 w15:restartNumberingAfterBreak="0">
    <w:nsid w:val="06D84D51"/>
    <w:multiLevelType w:val="hybridMultilevel"/>
    <w:tmpl w:val="5D98E660"/>
    <w:lvl w:ilvl="0" w:tplc="59D4B612">
      <w:start w:val="1"/>
      <w:numFmt w:val="upperLetter"/>
      <w:lvlText w:val="%1."/>
      <w:lvlJc w:val="left"/>
      <w:pPr>
        <w:ind w:left="105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  <w:rPr>
        <w:rFonts w:cs="Times New Roman"/>
      </w:rPr>
    </w:lvl>
  </w:abstractNum>
  <w:abstractNum w:abstractNumId="4" w15:restartNumberingAfterBreak="0">
    <w:nsid w:val="080005E1"/>
    <w:multiLevelType w:val="hybridMultilevel"/>
    <w:tmpl w:val="AAEA4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0B586C8B"/>
    <w:multiLevelType w:val="hybridMultilevel"/>
    <w:tmpl w:val="B088F522"/>
    <w:lvl w:ilvl="0" w:tplc="4C7EDE4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8B1051"/>
    <w:multiLevelType w:val="hybridMultilevel"/>
    <w:tmpl w:val="45682594"/>
    <w:lvl w:ilvl="0" w:tplc="60702F3A">
      <w:start w:val="1"/>
      <w:numFmt w:val="lowerLetter"/>
      <w:lvlText w:val="%1)"/>
      <w:lvlJc w:val="left"/>
      <w:pPr>
        <w:ind w:left="97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13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9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  <w:rPr>
        <w:rFonts w:cs="Times New Roman"/>
      </w:rPr>
    </w:lvl>
  </w:abstractNum>
  <w:abstractNum w:abstractNumId="7" w15:restartNumberingAfterBreak="0">
    <w:nsid w:val="0F514E09"/>
    <w:multiLevelType w:val="hybridMultilevel"/>
    <w:tmpl w:val="9E34AB0E"/>
    <w:lvl w:ilvl="0" w:tplc="94866CD4">
      <w:start w:val="1"/>
      <w:numFmt w:val="upperRoman"/>
      <w:lvlText w:val="%1."/>
      <w:lvlJc w:val="left"/>
      <w:pPr>
        <w:ind w:left="1440" w:hanging="72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 w15:restartNumberingAfterBreak="0">
    <w:nsid w:val="116F0826"/>
    <w:multiLevelType w:val="hybridMultilevel"/>
    <w:tmpl w:val="529210B4"/>
    <w:lvl w:ilvl="0" w:tplc="1A2AFF1E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 w15:restartNumberingAfterBreak="0">
    <w:nsid w:val="12C540B8"/>
    <w:multiLevelType w:val="hybridMultilevel"/>
    <w:tmpl w:val="3FECA208"/>
    <w:lvl w:ilvl="0" w:tplc="1ED2AE4C">
      <w:start w:val="1"/>
      <w:numFmt w:val="upperLetter"/>
      <w:lvlText w:val="%1.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 w15:restartNumberingAfterBreak="0">
    <w:nsid w:val="15E407CE"/>
    <w:multiLevelType w:val="hybridMultilevel"/>
    <w:tmpl w:val="38B0FF92"/>
    <w:lvl w:ilvl="0" w:tplc="C0E6F06E">
      <w:start w:val="1"/>
      <w:numFmt w:val="upperLetter"/>
      <w:lvlText w:val="%1.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 w15:restartNumberingAfterBreak="0">
    <w:nsid w:val="1DFA3F4E"/>
    <w:multiLevelType w:val="hybridMultilevel"/>
    <w:tmpl w:val="87DEB5A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1E8455BC"/>
    <w:multiLevelType w:val="hybridMultilevel"/>
    <w:tmpl w:val="CC4C29E0"/>
    <w:lvl w:ilvl="0" w:tplc="D2C45928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 w15:restartNumberingAfterBreak="0">
    <w:nsid w:val="1FD8475E"/>
    <w:multiLevelType w:val="hybridMultilevel"/>
    <w:tmpl w:val="0A801FFE"/>
    <w:lvl w:ilvl="0" w:tplc="485A1A6C">
      <w:start w:val="1"/>
      <w:numFmt w:val="lowerLetter"/>
      <w:lvlText w:val="%1)"/>
      <w:lvlJc w:val="left"/>
      <w:pPr>
        <w:ind w:left="1050" w:hanging="360"/>
      </w:pPr>
      <w:rPr>
        <w:rFonts w:cs="Times New Roman"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  <w:rPr>
        <w:rFonts w:cs="Times New Roman"/>
      </w:rPr>
    </w:lvl>
  </w:abstractNum>
  <w:abstractNum w:abstractNumId="14" w15:restartNumberingAfterBreak="0">
    <w:nsid w:val="22ED20C9"/>
    <w:multiLevelType w:val="hybridMultilevel"/>
    <w:tmpl w:val="410E2ACA"/>
    <w:lvl w:ilvl="0" w:tplc="E7E0130A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i w:val="0"/>
        <w:sz w:val="28"/>
        <w:szCs w:val="28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236062EA"/>
    <w:multiLevelType w:val="hybridMultilevel"/>
    <w:tmpl w:val="9918BCBC"/>
    <w:lvl w:ilvl="0" w:tplc="2FAE97E8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25626527"/>
    <w:multiLevelType w:val="hybridMultilevel"/>
    <w:tmpl w:val="BE5C7654"/>
    <w:lvl w:ilvl="0" w:tplc="79F4061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 w15:restartNumberingAfterBreak="0">
    <w:nsid w:val="26C63A75"/>
    <w:multiLevelType w:val="hybridMultilevel"/>
    <w:tmpl w:val="5844BCBE"/>
    <w:lvl w:ilvl="0" w:tplc="4A424764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8" w15:restartNumberingAfterBreak="0">
    <w:nsid w:val="292A63EA"/>
    <w:multiLevelType w:val="hybridMultilevel"/>
    <w:tmpl w:val="31003650"/>
    <w:lvl w:ilvl="0" w:tplc="6CC41642">
      <w:start w:val="1"/>
      <w:numFmt w:val="lowerLetter"/>
      <w:lvlText w:val="%1)"/>
      <w:lvlJc w:val="left"/>
      <w:pPr>
        <w:ind w:left="11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  <w:rPr>
        <w:rFonts w:cs="Times New Roman"/>
      </w:rPr>
    </w:lvl>
  </w:abstractNum>
  <w:abstractNum w:abstractNumId="19" w15:restartNumberingAfterBreak="0">
    <w:nsid w:val="2940446B"/>
    <w:multiLevelType w:val="hybridMultilevel"/>
    <w:tmpl w:val="E942510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2A7A472B"/>
    <w:multiLevelType w:val="hybridMultilevel"/>
    <w:tmpl w:val="F384AF2C"/>
    <w:lvl w:ilvl="0" w:tplc="2AEAA12E">
      <w:start w:val="1"/>
      <w:numFmt w:val="lowerLetter"/>
      <w:lvlText w:val="%1)"/>
      <w:lvlJc w:val="left"/>
      <w:pPr>
        <w:ind w:left="11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  <w:rPr>
        <w:rFonts w:cs="Times New Roman"/>
      </w:rPr>
    </w:lvl>
  </w:abstractNum>
  <w:abstractNum w:abstractNumId="21" w15:restartNumberingAfterBreak="0">
    <w:nsid w:val="2A9F4F61"/>
    <w:multiLevelType w:val="hybridMultilevel"/>
    <w:tmpl w:val="92E25734"/>
    <w:lvl w:ilvl="0" w:tplc="DC2E490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 w15:restartNumberingAfterBreak="0">
    <w:nsid w:val="2DA83947"/>
    <w:multiLevelType w:val="hybridMultilevel"/>
    <w:tmpl w:val="32CAFC0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35901CCD"/>
    <w:multiLevelType w:val="hybridMultilevel"/>
    <w:tmpl w:val="8DAEB764"/>
    <w:lvl w:ilvl="0" w:tplc="B13CE73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4" w15:restartNumberingAfterBreak="0">
    <w:nsid w:val="36E76A93"/>
    <w:multiLevelType w:val="hybridMultilevel"/>
    <w:tmpl w:val="B744624A"/>
    <w:lvl w:ilvl="0" w:tplc="3676B254">
      <w:start w:val="1"/>
      <w:numFmt w:val="lowerLetter"/>
      <w:lvlText w:val="%1)"/>
      <w:lvlJc w:val="left"/>
      <w:pPr>
        <w:ind w:left="111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  <w:rPr>
        <w:rFonts w:cs="Times New Roman"/>
      </w:rPr>
    </w:lvl>
  </w:abstractNum>
  <w:abstractNum w:abstractNumId="25" w15:restartNumberingAfterBreak="0">
    <w:nsid w:val="3CDE5A8E"/>
    <w:multiLevelType w:val="hybridMultilevel"/>
    <w:tmpl w:val="9ED4CCA8"/>
    <w:lvl w:ilvl="0" w:tplc="0212EA78">
      <w:start w:val="1"/>
      <w:numFmt w:val="lowerLetter"/>
      <w:lvlText w:val="%1)"/>
      <w:lvlJc w:val="left"/>
      <w:pPr>
        <w:ind w:left="111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3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5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7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9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71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3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5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70" w:hanging="180"/>
      </w:pPr>
      <w:rPr>
        <w:rFonts w:cs="Times New Roman"/>
      </w:rPr>
    </w:lvl>
  </w:abstractNum>
  <w:abstractNum w:abstractNumId="26" w15:restartNumberingAfterBreak="0">
    <w:nsid w:val="42864773"/>
    <w:multiLevelType w:val="hybridMultilevel"/>
    <w:tmpl w:val="888E5044"/>
    <w:lvl w:ilvl="0" w:tplc="D51C1CC2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7" w15:restartNumberingAfterBreak="0">
    <w:nsid w:val="43ED1AAF"/>
    <w:multiLevelType w:val="hybridMultilevel"/>
    <w:tmpl w:val="8540708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46270840"/>
    <w:multiLevelType w:val="hybridMultilevel"/>
    <w:tmpl w:val="E2F45CE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49A1780E"/>
    <w:multiLevelType w:val="hybridMultilevel"/>
    <w:tmpl w:val="A0B4C14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49B14AB9"/>
    <w:multiLevelType w:val="hybridMultilevel"/>
    <w:tmpl w:val="A322EA3C"/>
    <w:lvl w:ilvl="0" w:tplc="88ACAA7C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4BD448AB"/>
    <w:multiLevelType w:val="hybridMultilevel"/>
    <w:tmpl w:val="24BA6DE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4CAB76D0"/>
    <w:multiLevelType w:val="hybridMultilevel"/>
    <w:tmpl w:val="BBDC715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4E2060B3"/>
    <w:multiLevelType w:val="hybridMultilevel"/>
    <w:tmpl w:val="F94ED3A8"/>
    <w:lvl w:ilvl="0" w:tplc="4DA42056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4" w15:restartNumberingAfterBreak="0">
    <w:nsid w:val="500A6052"/>
    <w:multiLevelType w:val="hybridMultilevel"/>
    <w:tmpl w:val="9B56DED0"/>
    <w:lvl w:ilvl="0" w:tplc="E8721E44"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0120B1F"/>
    <w:multiLevelType w:val="hybridMultilevel"/>
    <w:tmpl w:val="7C52C9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 w15:restartNumberingAfterBreak="0">
    <w:nsid w:val="52717F9F"/>
    <w:multiLevelType w:val="hybridMultilevel"/>
    <w:tmpl w:val="98AEEBD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53FB0721"/>
    <w:multiLevelType w:val="hybridMultilevel"/>
    <w:tmpl w:val="5A9A58D0"/>
    <w:lvl w:ilvl="0" w:tplc="3978252C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8" w15:restartNumberingAfterBreak="0">
    <w:nsid w:val="557A66DF"/>
    <w:multiLevelType w:val="hybridMultilevel"/>
    <w:tmpl w:val="1DF484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57B44A55"/>
    <w:multiLevelType w:val="hybridMultilevel"/>
    <w:tmpl w:val="8CF05472"/>
    <w:lvl w:ilvl="0" w:tplc="D298A648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0" w15:restartNumberingAfterBreak="0">
    <w:nsid w:val="58ED3FD3"/>
    <w:multiLevelType w:val="hybridMultilevel"/>
    <w:tmpl w:val="27960DFE"/>
    <w:lvl w:ilvl="0" w:tplc="3EB637A6">
      <w:start w:val="1"/>
      <w:numFmt w:val="upperLetter"/>
      <w:lvlText w:val="%1."/>
      <w:lvlJc w:val="left"/>
      <w:pPr>
        <w:ind w:left="1080" w:hanging="360"/>
      </w:pPr>
      <w:rPr>
        <w:rFonts w:cs="Times New Roman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1" w15:restartNumberingAfterBreak="0">
    <w:nsid w:val="5A135536"/>
    <w:multiLevelType w:val="hybridMultilevel"/>
    <w:tmpl w:val="A3B8592C"/>
    <w:lvl w:ilvl="0" w:tplc="F31069E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2" w15:restartNumberingAfterBreak="0">
    <w:nsid w:val="60B54FC6"/>
    <w:multiLevelType w:val="hybridMultilevel"/>
    <w:tmpl w:val="DAAA254E"/>
    <w:lvl w:ilvl="0" w:tplc="2F2C1402">
      <w:start w:val="1"/>
      <w:numFmt w:val="bullet"/>
      <w:lvlText w:val=""/>
      <w:lvlJc w:val="left"/>
      <w:pPr>
        <w:ind w:left="1335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43" w15:restartNumberingAfterBreak="0">
    <w:nsid w:val="617D33C1"/>
    <w:multiLevelType w:val="hybridMultilevel"/>
    <w:tmpl w:val="5F0E10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 w15:restartNumberingAfterBreak="0">
    <w:nsid w:val="62220209"/>
    <w:multiLevelType w:val="hybridMultilevel"/>
    <w:tmpl w:val="36F2414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5" w15:restartNumberingAfterBreak="0">
    <w:nsid w:val="65A40908"/>
    <w:multiLevelType w:val="hybridMultilevel"/>
    <w:tmpl w:val="EF52BE92"/>
    <w:lvl w:ilvl="0" w:tplc="3FC25FB4">
      <w:start w:val="1"/>
      <w:numFmt w:val="lowerLetter"/>
      <w:lvlText w:val="%1)"/>
      <w:lvlJc w:val="left"/>
      <w:pPr>
        <w:ind w:left="105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  <w:rPr>
        <w:rFonts w:cs="Times New Roman"/>
      </w:rPr>
    </w:lvl>
  </w:abstractNum>
  <w:abstractNum w:abstractNumId="46" w15:restartNumberingAfterBreak="0">
    <w:nsid w:val="67B131E7"/>
    <w:multiLevelType w:val="hybridMultilevel"/>
    <w:tmpl w:val="A9747A1E"/>
    <w:lvl w:ilvl="0" w:tplc="5C7EAB28">
      <w:start w:val="1"/>
      <w:numFmt w:val="upperLetter"/>
      <w:lvlText w:val="%1."/>
      <w:lvlJc w:val="left"/>
      <w:pPr>
        <w:ind w:left="1080" w:hanging="360"/>
      </w:pPr>
      <w:rPr>
        <w:rFonts w:eastAsia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7" w15:restartNumberingAfterBreak="0">
    <w:nsid w:val="6958226A"/>
    <w:multiLevelType w:val="hybridMultilevel"/>
    <w:tmpl w:val="F7EA8EA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8" w15:restartNumberingAfterBreak="0">
    <w:nsid w:val="69E11F04"/>
    <w:multiLevelType w:val="hybridMultilevel"/>
    <w:tmpl w:val="24BC9450"/>
    <w:lvl w:ilvl="0" w:tplc="28DAB89E">
      <w:start w:val="1"/>
      <w:numFmt w:val="lowerLetter"/>
      <w:lvlText w:val="%1."/>
      <w:lvlJc w:val="left"/>
      <w:pPr>
        <w:ind w:left="644" w:hanging="360"/>
      </w:pPr>
      <w:rPr>
        <w:rFonts w:cs="Times New Roman" w:hint="default"/>
        <w:b w:val="0"/>
        <w:sz w:val="28"/>
        <w:szCs w:val="28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9" w15:restartNumberingAfterBreak="0">
    <w:nsid w:val="6DDF6628"/>
    <w:multiLevelType w:val="hybridMultilevel"/>
    <w:tmpl w:val="CA9E9B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0" w15:restartNumberingAfterBreak="0">
    <w:nsid w:val="6DE95BAE"/>
    <w:multiLevelType w:val="hybridMultilevel"/>
    <w:tmpl w:val="A3B8592C"/>
    <w:lvl w:ilvl="0" w:tplc="F31069E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1" w15:restartNumberingAfterBreak="0">
    <w:nsid w:val="6E591F51"/>
    <w:multiLevelType w:val="hybridMultilevel"/>
    <w:tmpl w:val="7F5E9D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2" w15:restartNumberingAfterBreak="0">
    <w:nsid w:val="6F753457"/>
    <w:multiLevelType w:val="hybridMultilevel"/>
    <w:tmpl w:val="D95A005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3" w15:restartNumberingAfterBreak="0">
    <w:nsid w:val="6FA30C4C"/>
    <w:multiLevelType w:val="hybridMultilevel"/>
    <w:tmpl w:val="ACD0503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4" w15:restartNumberingAfterBreak="0">
    <w:nsid w:val="791C7281"/>
    <w:multiLevelType w:val="hybridMultilevel"/>
    <w:tmpl w:val="A3B8592C"/>
    <w:lvl w:ilvl="0" w:tplc="F31069E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5" w15:restartNumberingAfterBreak="0">
    <w:nsid w:val="79E16E1D"/>
    <w:multiLevelType w:val="hybridMultilevel"/>
    <w:tmpl w:val="C000323A"/>
    <w:lvl w:ilvl="0" w:tplc="5A98F9B8">
      <w:start w:val="1"/>
      <w:numFmt w:val="upp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56" w15:restartNumberingAfterBreak="0">
    <w:nsid w:val="79FB667A"/>
    <w:multiLevelType w:val="hybridMultilevel"/>
    <w:tmpl w:val="7D56EC5C"/>
    <w:lvl w:ilvl="0" w:tplc="E9889CD0">
      <w:start w:val="1"/>
      <w:numFmt w:val="lowerLetter"/>
      <w:lvlText w:val="%1)"/>
      <w:lvlJc w:val="left"/>
      <w:pPr>
        <w:ind w:left="975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13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9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  <w:rPr>
        <w:rFonts w:cs="Times New Roman"/>
      </w:rPr>
    </w:lvl>
  </w:abstractNum>
  <w:abstractNum w:abstractNumId="57" w15:restartNumberingAfterBreak="0">
    <w:nsid w:val="7EA56331"/>
    <w:multiLevelType w:val="hybridMultilevel"/>
    <w:tmpl w:val="71228820"/>
    <w:lvl w:ilvl="0" w:tplc="E09A1240"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F2E4D8F"/>
    <w:multiLevelType w:val="hybridMultilevel"/>
    <w:tmpl w:val="97368088"/>
    <w:lvl w:ilvl="0" w:tplc="12E8965A">
      <w:start w:val="1"/>
      <w:numFmt w:val="upp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38"/>
  </w:num>
  <w:num w:numId="2">
    <w:abstractNumId w:val="51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</w:num>
  <w:num w:numId="7">
    <w:abstractNumId w:val="35"/>
  </w:num>
  <w:num w:numId="8">
    <w:abstractNumId w:val="53"/>
  </w:num>
  <w:num w:numId="9">
    <w:abstractNumId w:val="43"/>
  </w:num>
  <w:num w:numId="10">
    <w:abstractNumId w:val="49"/>
  </w:num>
  <w:num w:numId="11">
    <w:abstractNumId w:val="22"/>
  </w:num>
  <w:num w:numId="12">
    <w:abstractNumId w:val="0"/>
  </w:num>
  <w:num w:numId="13">
    <w:abstractNumId w:val="1"/>
  </w:num>
  <w:num w:numId="14">
    <w:abstractNumId w:val="7"/>
  </w:num>
  <w:num w:numId="15">
    <w:abstractNumId w:val="19"/>
  </w:num>
  <w:num w:numId="16">
    <w:abstractNumId w:val="31"/>
  </w:num>
  <w:num w:numId="17">
    <w:abstractNumId w:val="52"/>
  </w:num>
  <w:num w:numId="18">
    <w:abstractNumId w:val="28"/>
  </w:num>
  <w:num w:numId="19">
    <w:abstractNumId w:val="41"/>
  </w:num>
  <w:num w:numId="20">
    <w:abstractNumId w:val="54"/>
  </w:num>
  <w:num w:numId="21">
    <w:abstractNumId w:val="50"/>
  </w:num>
  <w:num w:numId="22">
    <w:abstractNumId w:val="34"/>
  </w:num>
  <w:num w:numId="23">
    <w:abstractNumId w:val="57"/>
  </w:num>
  <w:num w:numId="24">
    <w:abstractNumId w:val="32"/>
  </w:num>
  <w:num w:numId="25">
    <w:abstractNumId w:val="47"/>
  </w:num>
  <w:num w:numId="26">
    <w:abstractNumId w:val="14"/>
  </w:num>
  <w:num w:numId="27">
    <w:abstractNumId w:val="27"/>
  </w:num>
  <w:num w:numId="28">
    <w:abstractNumId w:val="48"/>
  </w:num>
  <w:num w:numId="29">
    <w:abstractNumId w:val="36"/>
  </w:num>
  <w:num w:numId="30">
    <w:abstractNumId w:val="30"/>
  </w:num>
  <w:num w:numId="31">
    <w:abstractNumId w:val="29"/>
  </w:num>
  <w:num w:numId="32">
    <w:abstractNumId w:val="11"/>
  </w:num>
  <w:num w:numId="33">
    <w:abstractNumId w:val="44"/>
  </w:num>
  <w:num w:numId="34">
    <w:abstractNumId w:val="15"/>
  </w:num>
  <w:num w:numId="35">
    <w:abstractNumId w:val="17"/>
  </w:num>
  <w:num w:numId="36">
    <w:abstractNumId w:val="3"/>
  </w:num>
  <w:num w:numId="37">
    <w:abstractNumId w:val="21"/>
  </w:num>
  <w:num w:numId="38">
    <w:abstractNumId w:val="55"/>
  </w:num>
  <w:num w:numId="39">
    <w:abstractNumId w:val="8"/>
  </w:num>
  <w:num w:numId="40">
    <w:abstractNumId w:val="16"/>
  </w:num>
  <w:num w:numId="41">
    <w:abstractNumId w:val="46"/>
  </w:num>
  <w:num w:numId="42">
    <w:abstractNumId w:val="26"/>
  </w:num>
  <w:num w:numId="43">
    <w:abstractNumId w:val="45"/>
  </w:num>
  <w:num w:numId="44">
    <w:abstractNumId w:val="25"/>
  </w:num>
  <w:num w:numId="45">
    <w:abstractNumId w:val="18"/>
  </w:num>
  <w:num w:numId="46">
    <w:abstractNumId w:val="20"/>
  </w:num>
  <w:num w:numId="47">
    <w:abstractNumId w:val="13"/>
  </w:num>
  <w:num w:numId="48">
    <w:abstractNumId w:val="56"/>
  </w:num>
  <w:num w:numId="49">
    <w:abstractNumId w:val="6"/>
  </w:num>
  <w:num w:numId="50">
    <w:abstractNumId w:val="42"/>
  </w:num>
  <w:num w:numId="51">
    <w:abstractNumId w:val="24"/>
  </w:num>
  <w:num w:numId="52">
    <w:abstractNumId w:val="33"/>
  </w:num>
  <w:num w:numId="53">
    <w:abstractNumId w:val="39"/>
  </w:num>
  <w:num w:numId="54">
    <w:abstractNumId w:val="23"/>
  </w:num>
  <w:num w:numId="55">
    <w:abstractNumId w:val="58"/>
  </w:num>
  <w:num w:numId="56">
    <w:abstractNumId w:val="37"/>
  </w:num>
  <w:num w:numId="57">
    <w:abstractNumId w:val="2"/>
  </w:num>
  <w:num w:numId="58">
    <w:abstractNumId w:val="5"/>
  </w:num>
  <w:num w:numId="59">
    <w:abstractNumId w:val="4"/>
  </w:num>
  <w:numIdMacAtCleanup w:val="5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281"/>
  <w:drawingGridVerticalSpacing w:val="191"/>
  <w:displayVerticalDrawingGridEvery w:val="2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37C4"/>
    <w:rsid w:val="000773DF"/>
    <w:rsid w:val="0008002F"/>
    <w:rsid w:val="000C3505"/>
    <w:rsid w:val="000C7F58"/>
    <w:rsid w:val="000D1C13"/>
    <w:rsid w:val="000D4456"/>
    <w:rsid w:val="000D48BF"/>
    <w:rsid w:val="000E23F2"/>
    <w:rsid w:val="000E3790"/>
    <w:rsid w:val="000E539A"/>
    <w:rsid w:val="00132FAB"/>
    <w:rsid w:val="00142B84"/>
    <w:rsid w:val="0014614C"/>
    <w:rsid w:val="00151E56"/>
    <w:rsid w:val="00162E31"/>
    <w:rsid w:val="001677B5"/>
    <w:rsid w:val="001823E6"/>
    <w:rsid w:val="001B33D3"/>
    <w:rsid w:val="001E5EAF"/>
    <w:rsid w:val="002004E1"/>
    <w:rsid w:val="00207970"/>
    <w:rsid w:val="00207EC9"/>
    <w:rsid w:val="00214777"/>
    <w:rsid w:val="00245505"/>
    <w:rsid w:val="0024785F"/>
    <w:rsid w:val="002666A2"/>
    <w:rsid w:val="0027010A"/>
    <w:rsid w:val="0027356B"/>
    <w:rsid w:val="00291EE0"/>
    <w:rsid w:val="00294F03"/>
    <w:rsid w:val="002D33C8"/>
    <w:rsid w:val="002E2A8A"/>
    <w:rsid w:val="002F07E1"/>
    <w:rsid w:val="002F0817"/>
    <w:rsid w:val="003060C7"/>
    <w:rsid w:val="00321D80"/>
    <w:rsid w:val="00366502"/>
    <w:rsid w:val="00395A99"/>
    <w:rsid w:val="003C15E5"/>
    <w:rsid w:val="003D42B7"/>
    <w:rsid w:val="003F225C"/>
    <w:rsid w:val="0040622E"/>
    <w:rsid w:val="00460C25"/>
    <w:rsid w:val="00460C2F"/>
    <w:rsid w:val="00476C90"/>
    <w:rsid w:val="00490337"/>
    <w:rsid w:val="00492582"/>
    <w:rsid w:val="00493EE8"/>
    <w:rsid w:val="004A2C86"/>
    <w:rsid w:val="004B1709"/>
    <w:rsid w:val="004B3398"/>
    <w:rsid w:val="004C051C"/>
    <w:rsid w:val="00555A83"/>
    <w:rsid w:val="00583B04"/>
    <w:rsid w:val="005870B2"/>
    <w:rsid w:val="00597EED"/>
    <w:rsid w:val="005B0266"/>
    <w:rsid w:val="006645FA"/>
    <w:rsid w:val="00665E0B"/>
    <w:rsid w:val="006769D3"/>
    <w:rsid w:val="0068159E"/>
    <w:rsid w:val="006A0B8E"/>
    <w:rsid w:val="00731EE8"/>
    <w:rsid w:val="00735C95"/>
    <w:rsid w:val="00772448"/>
    <w:rsid w:val="00773D1B"/>
    <w:rsid w:val="00811E71"/>
    <w:rsid w:val="00821A6A"/>
    <w:rsid w:val="00842CC5"/>
    <w:rsid w:val="00856CC2"/>
    <w:rsid w:val="008A08DE"/>
    <w:rsid w:val="008D54C9"/>
    <w:rsid w:val="009219ED"/>
    <w:rsid w:val="009223D1"/>
    <w:rsid w:val="009938A9"/>
    <w:rsid w:val="009A08AD"/>
    <w:rsid w:val="009F0935"/>
    <w:rsid w:val="009F1A29"/>
    <w:rsid w:val="00A1630C"/>
    <w:rsid w:val="00A229A1"/>
    <w:rsid w:val="00A725FC"/>
    <w:rsid w:val="00A80F1F"/>
    <w:rsid w:val="00A937C4"/>
    <w:rsid w:val="00AB272A"/>
    <w:rsid w:val="00AC22ED"/>
    <w:rsid w:val="00AD6146"/>
    <w:rsid w:val="00AD7B40"/>
    <w:rsid w:val="00AE4489"/>
    <w:rsid w:val="00AF3322"/>
    <w:rsid w:val="00B009C0"/>
    <w:rsid w:val="00B2269F"/>
    <w:rsid w:val="00B473CC"/>
    <w:rsid w:val="00BF40F5"/>
    <w:rsid w:val="00C036BF"/>
    <w:rsid w:val="00C138D8"/>
    <w:rsid w:val="00C262C2"/>
    <w:rsid w:val="00C428B0"/>
    <w:rsid w:val="00C83292"/>
    <w:rsid w:val="00C937BD"/>
    <w:rsid w:val="00CA6783"/>
    <w:rsid w:val="00CC7608"/>
    <w:rsid w:val="00CD0398"/>
    <w:rsid w:val="00CE40A9"/>
    <w:rsid w:val="00D0546E"/>
    <w:rsid w:val="00D058EB"/>
    <w:rsid w:val="00D44357"/>
    <w:rsid w:val="00D54135"/>
    <w:rsid w:val="00DC50BB"/>
    <w:rsid w:val="00DE2939"/>
    <w:rsid w:val="00E079F5"/>
    <w:rsid w:val="00E305A6"/>
    <w:rsid w:val="00E348DB"/>
    <w:rsid w:val="00E36148"/>
    <w:rsid w:val="00E73CE7"/>
    <w:rsid w:val="00EA2E01"/>
    <w:rsid w:val="00F01668"/>
    <w:rsid w:val="00F42028"/>
    <w:rsid w:val="00F562CD"/>
    <w:rsid w:val="00F74985"/>
    <w:rsid w:val="00F940A8"/>
    <w:rsid w:val="00F97B32"/>
    <w:rsid w:val="00FC0235"/>
    <w:rsid w:val="00FC3375"/>
    <w:rsid w:val="00FC5A61"/>
    <w:rsid w:val="00FD3574"/>
    <w:rsid w:val="00FE3085"/>
    <w:rsid w:val="00FE3F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  <o:rules v:ext="edit">
        <o:r id="V:Rule1" type="arc" idref="#_x0000_s1058"/>
        <o:r id="V:Rule2" type="arc" idref="#_x0000_s1060"/>
        <o:r id="V:Rule3" type="arc" idref="#_x0000_s1061"/>
        <o:r id="V:Rule4" type="arc" idref="#_x0000_s1071"/>
      </o:rules>
    </o:shapelayout>
  </w:shapeDefaults>
  <w:decimalSymbol w:val="."/>
  <w:listSeparator w:val=","/>
  <w14:docId w14:val="4A86AD2C"/>
  <w15:docId w15:val="{E3941CFD-478D-4A4C-B5AE-8ECB78F03A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731EE8"/>
    <w:rPr>
      <w:rFonts w:eastAsia="Times New Roman"/>
      <w:sz w:val="24"/>
      <w:szCs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Bongchuthich">
    <w:name w:val="Balloon Text"/>
    <w:basedOn w:val="Binhthng"/>
    <w:link w:val="BongchuthichChar"/>
    <w:uiPriority w:val="99"/>
    <w:semiHidden/>
    <w:rsid w:val="00731EE8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link w:val="Bongchuthich"/>
    <w:uiPriority w:val="99"/>
    <w:semiHidden/>
    <w:locked/>
    <w:rsid w:val="00731EE8"/>
    <w:rPr>
      <w:rFonts w:ascii="Tahoma" w:hAnsi="Tahoma" w:cs="Tahoma"/>
      <w:sz w:val="16"/>
      <w:szCs w:val="16"/>
    </w:rPr>
  </w:style>
  <w:style w:type="table" w:styleId="LiBang">
    <w:name w:val="Table Grid"/>
    <w:basedOn w:val="BangThngthng"/>
    <w:uiPriority w:val="99"/>
    <w:rsid w:val="00731EE8"/>
    <w:rPr>
      <w:rFonts w:ascii="Calibri" w:eastAsia="Times New Roman" w:hAnsi="Calibri"/>
      <w:lang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basedOn w:val="Binhthng"/>
    <w:uiPriority w:val="99"/>
    <w:qFormat/>
    <w:rsid w:val="00FE3FC4"/>
    <w:pPr>
      <w:ind w:left="720"/>
      <w:contextualSpacing/>
    </w:pPr>
  </w:style>
  <w:style w:type="paragraph" w:styleId="utrang">
    <w:name w:val="header"/>
    <w:basedOn w:val="Binhthng"/>
    <w:link w:val="utrangChar"/>
    <w:uiPriority w:val="99"/>
    <w:rsid w:val="009219ED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link w:val="utrang"/>
    <w:uiPriority w:val="99"/>
    <w:locked/>
    <w:rsid w:val="009219ED"/>
    <w:rPr>
      <w:rFonts w:eastAsia="Times New Roman" w:cs="Times New Roman"/>
      <w:sz w:val="24"/>
      <w:szCs w:val="24"/>
    </w:rPr>
  </w:style>
  <w:style w:type="paragraph" w:styleId="Chntrang">
    <w:name w:val="footer"/>
    <w:basedOn w:val="Binhthng"/>
    <w:link w:val="ChntrangChar"/>
    <w:rsid w:val="009219ED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link w:val="Chntrang"/>
    <w:locked/>
    <w:rsid w:val="009219ED"/>
    <w:rPr>
      <w:rFonts w:eastAsia="Times New Roman" w:cs="Times New Roman"/>
      <w:sz w:val="24"/>
      <w:szCs w:val="24"/>
    </w:rPr>
  </w:style>
  <w:style w:type="paragraph" w:styleId="ThngthngWeb">
    <w:name w:val="Normal (Web)"/>
    <w:basedOn w:val="Binhthng"/>
    <w:uiPriority w:val="99"/>
    <w:rsid w:val="00F562CD"/>
    <w:pPr>
      <w:spacing w:before="100" w:beforeAutospacing="1" w:after="100" w:afterAutospacing="1"/>
    </w:pPr>
    <w:rPr>
      <w:lang w:val="vi-VN" w:eastAsia="vi-VN"/>
    </w:rPr>
  </w:style>
  <w:style w:type="character" w:styleId="Strang">
    <w:name w:val="page number"/>
    <w:uiPriority w:val="99"/>
    <w:rsid w:val="00F562CD"/>
    <w:rPr>
      <w:rFonts w:cs="Times New Roman"/>
    </w:rPr>
  </w:style>
  <w:style w:type="character" w:styleId="Siuktni">
    <w:name w:val="Hyperlink"/>
    <w:uiPriority w:val="99"/>
    <w:unhideWhenUsed/>
    <w:rsid w:val="00856CC2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6.bin"/><Relationship Id="rId50" Type="http://schemas.openxmlformats.org/officeDocument/2006/relationships/image" Target="media/image27.png"/><Relationship Id="rId55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image" Target="media/image17.jpeg"/><Relationship Id="rId46" Type="http://schemas.openxmlformats.org/officeDocument/2006/relationships/image" Target="media/image2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20.png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4.jpeg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7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png"/><Relationship Id="rId44" Type="http://schemas.openxmlformats.org/officeDocument/2006/relationships/image" Target="media/image23.png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png"/><Relationship Id="rId43" Type="http://schemas.openxmlformats.org/officeDocument/2006/relationships/image" Target="media/image22.png"/><Relationship Id="rId48" Type="http://schemas.openxmlformats.org/officeDocument/2006/relationships/image" Target="media/image26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370</Words>
  <Characters>13512</Characters>
  <Application>Microsoft Office Word</Application>
  <DocSecurity>0</DocSecurity>
  <Lines>112</Lines>
  <Paragraphs>31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dcterms:created xsi:type="dcterms:W3CDTF">2018-06-27T09:15:00Z</dcterms:created>
  <dcterms:modified xsi:type="dcterms:W3CDTF">2018-06-27T09:15:00Z</dcterms:modified>
</cp:coreProperties>
</file>